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1C9090" w14:textId="77777777" w:rsidR="00D66E4F" w:rsidRPr="00631BAC" w:rsidRDefault="00D66E4F" w:rsidP="00D66E4F">
      <w:pPr>
        <w:jc w:val="center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Комплект оценочных материалов по дисциплине </w:t>
      </w:r>
      <w:r>
        <w:rPr>
          <w:rFonts w:cs="Times New Roman"/>
          <w:b/>
          <w:bCs/>
          <w:szCs w:val="28"/>
        </w:rPr>
        <w:br/>
      </w:r>
      <w:r w:rsidRPr="00631BAC">
        <w:rPr>
          <w:rFonts w:cs="Times New Roman"/>
          <w:b/>
          <w:bCs/>
          <w:szCs w:val="28"/>
        </w:rPr>
        <w:t>«</w:t>
      </w:r>
      <w:r>
        <w:rPr>
          <w:rFonts w:cs="Times New Roman"/>
          <w:b/>
          <w:bCs/>
          <w:szCs w:val="28"/>
        </w:rPr>
        <w:t>Основы охраны труда</w:t>
      </w:r>
      <w:r w:rsidRPr="00631BAC">
        <w:rPr>
          <w:rFonts w:cs="Times New Roman"/>
          <w:b/>
          <w:bCs/>
          <w:szCs w:val="28"/>
        </w:rPr>
        <w:t>»</w:t>
      </w:r>
    </w:p>
    <w:p w14:paraId="10E297F1" w14:textId="77777777" w:rsidR="00D66E4F" w:rsidRDefault="00D66E4F" w:rsidP="00D66E4F">
      <w:pPr>
        <w:jc w:val="center"/>
        <w:rPr>
          <w:rFonts w:cs="Times New Roman"/>
          <w:b/>
          <w:bCs/>
          <w:szCs w:val="28"/>
        </w:rPr>
      </w:pPr>
    </w:p>
    <w:p w14:paraId="5FEBB1CB" w14:textId="77777777" w:rsidR="00D66E4F" w:rsidRDefault="00D66E4F" w:rsidP="009E7D82">
      <w:pPr>
        <w:pStyle w:val="3"/>
        <w:spacing w:after="0"/>
      </w:pPr>
      <w:r w:rsidRPr="00840510">
        <w:t>Задания закрытого типа</w:t>
      </w:r>
    </w:p>
    <w:p w14:paraId="3E753777" w14:textId="77777777" w:rsidR="009E7D82" w:rsidRPr="009E7D82" w:rsidRDefault="009E7D82" w:rsidP="009E7D82"/>
    <w:p w14:paraId="7010B041" w14:textId="77777777" w:rsidR="00D66E4F" w:rsidRDefault="00D66E4F" w:rsidP="009E7D82">
      <w:pPr>
        <w:pStyle w:val="4"/>
        <w:spacing w:after="0"/>
        <w:ind w:firstLine="0"/>
      </w:pPr>
      <w:r w:rsidRPr="00840510">
        <w:t>Задания закрытого типа на выбор правильного ответа</w:t>
      </w:r>
    </w:p>
    <w:p w14:paraId="6CB91890" w14:textId="77777777" w:rsidR="00D66E4F" w:rsidRDefault="00D66E4F" w:rsidP="009E7D82">
      <w:pPr>
        <w:ind w:firstLine="0"/>
        <w:rPr>
          <w:rFonts w:cs="Times New Roman"/>
          <w:szCs w:val="28"/>
        </w:rPr>
      </w:pPr>
    </w:p>
    <w:p w14:paraId="5623721B" w14:textId="77777777" w:rsidR="00060495" w:rsidRPr="005F0E4F" w:rsidRDefault="00D66E4F" w:rsidP="009E7D82">
      <w:pPr>
        <w:ind w:firstLine="0"/>
        <w:rPr>
          <w:rFonts w:cs="Times New Roman"/>
          <w:i/>
          <w:iCs/>
          <w:szCs w:val="28"/>
        </w:rPr>
      </w:pPr>
      <w:r w:rsidRPr="00B61A7F">
        <w:rPr>
          <w:rFonts w:cs="Times New Roman"/>
          <w:szCs w:val="28"/>
        </w:rPr>
        <w:t>1.</w:t>
      </w:r>
      <w:r w:rsidR="00060495">
        <w:rPr>
          <w:rFonts w:cs="Times New Roman"/>
          <w:szCs w:val="28"/>
        </w:rPr>
        <w:t xml:space="preserve"> </w:t>
      </w:r>
      <w:r w:rsidR="00060495" w:rsidRPr="005F0E4F">
        <w:rPr>
          <w:rFonts w:cs="Times New Roman"/>
          <w:i/>
          <w:iCs/>
          <w:szCs w:val="28"/>
        </w:rPr>
        <w:t>Выберите один правильный ответ</w:t>
      </w:r>
      <w:r w:rsidR="00060495">
        <w:rPr>
          <w:rFonts w:cs="Times New Roman"/>
          <w:i/>
          <w:iCs/>
          <w:szCs w:val="28"/>
        </w:rPr>
        <w:t>.</w:t>
      </w:r>
    </w:p>
    <w:p w14:paraId="13F04F37" w14:textId="4F536D4F" w:rsidR="00D66E4F" w:rsidRPr="00BD44DC" w:rsidRDefault="00D66E4F" w:rsidP="009E7D82">
      <w:pPr>
        <w:ind w:firstLine="0"/>
        <w:rPr>
          <w:rFonts w:cs="Times New Roman"/>
          <w:szCs w:val="28"/>
        </w:rPr>
      </w:pPr>
      <w:r w:rsidRPr="00BD44DC">
        <w:rPr>
          <w:rFonts w:cs="Times New Roman"/>
          <w:szCs w:val="28"/>
        </w:rPr>
        <w:t>Производственный травматизм и профессиональные заболевания являются показателями</w:t>
      </w:r>
    </w:p>
    <w:p w14:paraId="051BB10C" w14:textId="22F7A6BD" w:rsidR="00D66E4F" w:rsidRPr="00BD44DC" w:rsidRDefault="00E2142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="00D66E4F" w:rsidRPr="00BD44DC">
        <w:rPr>
          <w:rFonts w:cs="Times New Roman"/>
          <w:szCs w:val="28"/>
        </w:rPr>
        <w:t>) уровня состояния охраны труда на предприятии;</w:t>
      </w:r>
    </w:p>
    <w:p w14:paraId="1263D874" w14:textId="37186F24" w:rsidR="00D66E4F" w:rsidRPr="00BD44DC" w:rsidRDefault="00E2142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Б</w:t>
      </w:r>
      <w:r w:rsidR="00D66E4F" w:rsidRPr="00BD44DC">
        <w:rPr>
          <w:rFonts w:cs="Times New Roman"/>
          <w:szCs w:val="28"/>
        </w:rPr>
        <w:t>) уровня техники безопасности на предприятии;</w:t>
      </w:r>
    </w:p>
    <w:p w14:paraId="1B738B5F" w14:textId="437172AE" w:rsidR="00D66E4F" w:rsidRPr="00716C4A" w:rsidRDefault="00E2142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="00D66E4F" w:rsidRPr="00BD44DC">
        <w:rPr>
          <w:rFonts w:cs="Times New Roman"/>
          <w:szCs w:val="28"/>
        </w:rPr>
        <w:t>) уровня производственной санитарии.</w:t>
      </w:r>
    </w:p>
    <w:p w14:paraId="3AB67BF3" w14:textId="77777777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А</w:t>
      </w:r>
    </w:p>
    <w:p w14:paraId="05BDFB36" w14:textId="5CE150FD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645B099A" w14:textId="77777777" w:rsidR="00D66E4F" w:rsidRDefault="00D66E4F" w:rsidP="009E7D82">
      <w:pPr>
        <w:ind w:firstLine="0"/>
        <w:rPr>
          <w:rFonts w:cs="Times New Roman"/>
          <w:szCs w:val="28"/>
        </w:rPr>
      </w:pPr>
    </w:p>
    <w:p w14:paraId="5218CEF3" w14:textId="77777777" w:rsidR="00060495" w:rsidRPr="005F0E4F" w:rsidRDefault="00D66E4F" w:rsidP="009E7D82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2.</w:t>
      </w:r>
      <w:r w:rsidR="00060495">
        <w:rPr>
          <w:rFonts w:cs="Times New Roman"/>
          <w:szCs w:val="28"/>
        </w:rPr>
        <w:t xml:space="preserve"> </w:t>
      </w:r>
      <w:r w:rsidR="00060495" w:rsidRPr="005F0E4F">
        <w:rPr>
          <w:rFonts w:cs="Times New Roman"/>
          <w:i/>
          <w:iCs/>
          <w:szCs w:val="28"/>
        </w:rPr>
        <w:t>Выберите один правильный ответ</w:t>
      </w:r>
      <w:r w:rsidR="00060495">
        <w:rPr>
          <w:rFonts w:cs="Times New Roman"/>
          <w:i/>
          <w:iCs/>
          <w:szCs w:val="28"/>
        </w:rPr>
        <w:t>.</w:t>
      </w:r>
    </w:p>
    <w:p w14:paraId="138C41A0" w14:textId="42AA6D90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Единицы измерения </w:t>
      </w:r>
      <w:r w:rsidRPr="002575AF">
        <w:rPr>
          <w:rFonts w:cs="Times New Roman"/>
          <w:szCs w:val="28"/>
        </w:rPr>
        <w:t>концентраци</w:t>
      </w:r>
      <w:r>
        <w:rPr>
          <w:rFonts w:cs="Times New Roman"/>
          <w:szCs w:val="28"/>
        </w:rPr>
        <w:t>и</w:t>
      </w:r>
      <w:r w:rsidRPr="002575AF">
        <w:rPr>
          <w:rFonts w:cs="Times New Roman"/>
          <w:szCs w:val="28"/>
        </w:rPr>
        <w:t xml:space="preserve"> пыли в воздухе </w:t>
      </w:r>
    </w:p>
    <w:p w14:paraId="06BE4117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2575AF">
        <w:rPr>
          <w:rFonts w:cs="Times New Roman"/>
          <w:szCs w:val="28"/>
        </w:rPr>
        <w:t>) кг/л;</w:t>
      </w:r>
    </w:p>
    <w:p w14:paraId="4BD3B80B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Б</w:t>
      </w:r>
      <w:r w:rsidRPr="002575AF">
        <w:rPr>
          <w:rFonts w:cs="Times New Roman"/>
          <w:szCs w:val="28"/>
        </w:rPr>
        <w:t>) см/Дж;</w:t>
      </w:r>
    </w:p>
    <w:p w14:paraId="144849AD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Pr="002575AF">
        <w:rPr>
          <w:rFonts w:cs="Times New Roman"/>
          <w:szCs w:val="28"/>
        </w:rPr>
        <w:t>) мг/м</w:t>
      </w:r>
      <w:r w:rsidRPr="002575AF">
        <w:rPr>
          <w:rFonts w:cs="Times New Roman"/>
          <w:szCs w:val="28"/>
          <w:vertAlign w:val="superscript"/>
        </w:rPr>
        <w:t>3</w:t>
      </w:r>
      <w:r w:rsidRPr="002575AF">
        <w:rPr>
          <w:rFonts w:cs="Times New Roman"/>
          <w:szCs w:val="28"/>
        </w:rPr>
        <w:t>;</w:t>
      </w:r>
    </w:p>
    <w:p w14:paraId="343F36DC" w14:textId="77777777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Pr="002575AF">
        <w:rPr>
          <w:rFonts w:cs="Times New Roman"/>
          <w:szCs w:val="28"/>
        </w:rPr>
        <w:t>) Г/дм.</w:t>
      </w:r>
    </w:p>
    <w:p w14:paraId="7828548F" w14:textId="77777777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В</w:t>
      </w:r>
    </w:p>
    <w:p w14:paraId="3E40EC75" w14:textId="7D3C7648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5BBC1DBE" w14:textId="77777777" w:rsidR="00D66E4F" w:rsidRDefault="00D66E4F" w:rsidP="009E7D82">
      <w:pPr>
        <w:ind w:firstLine="0"/>
        <w:rPr>
          <w:rFonts w:cs="Times New Roman"/>
          <w:szCs w:val="28"/>
        </w:rPr>
      </w:pPr>
    </w:p>
    <w:p w14:paraId="10E08CF4" w14:textId="4A39F3BB" w:rsidR="00060495" w:rsidRPr="005F0E4F" w:rsidRDefault="00D66E4F" w:rsidP="009E7D82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3</w:t>
      </w:r>
      <w:r w:rsidRPr="00D22682">
        <w:rPr>
          <w:rFonts w:cs="Times New Roman"/>
          <w:szCs w:val="28"/>
        </w:rPr>
        <w:t>.</w:t>
      </w:r>
      <w:r w:rsidR="00060495" w:rsidRPr="00060495">
        <w:rPr>
          <w:rFonts w:cs="Times New Roman"/>
          <w:i/>
          <w:iCs/>
          <w:szCs w:val="28"/>
        </w:rPr>
        <w:t xml:space="preserve"> </w:t>
      </w:r>
      <w:r w:rsidR="00060495" w:rsidRPr="005F0E4F">
        <w:rPr>
          <w:rFonts w:cs="Times New Roman"/>
          <w:i/>
          <w:iCs/>
          <w:szCs w:val="28"/>
        </w:rPr>
        <w:t>Выберите один правильный ответ</w:t>
      </w:r>
      <w:r w:rsidR="00060495">
        <w:rPr>
          <w:rFonts w:cs="Times New Roman"/>
          <w:i/>
          <w:iCs/>
          <w:szCs w:val="28"/>
        </w:rPr>
        <w:t>.</w:t>
      </w:r>
    </w:p>
    <w:p w14:paraId="5ACDE8AD" w14:textId="118C30D4" w:rsidR="00D66E4F" w:rsidRDefault="00D66E4F" w:rsidP="009E7D82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К какому виду опасностей относится электрический ток?</w:t>
      </w:r>
    </w:p>
    <w:p w14:paraId="286408D8" w14:textId="77777777" w:rsidR="00D66E4F" w:rsidRPr="003C7C64" w:rsidRDefault="00D66E4F" w:rsidP="009E7D82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А) Химические опасности.</w:t>
      </w:r>
    </w:p>
    <w:p w14:paraId="20B411B3" w14:textId="77777777" w:rsidR="00D66E4F" w:rsidRPr="003C7C64" w:rsidRDefault="00D66E4F" w:rsidP="009E7D82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Б) Механические опасности.</w:t>
      </w:r>
    </w:p>
    <w:p w14:paraId="3717C197" w14:textId="77777777" w:rsidR="00D66E4F" w:rsidRPr="003C7C64" w:rsidRDefault="00D66E4F" w:rsidP="009E7D82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В) Эргономические опасности.</w:t>
      </w:r>
    </w:p>
    <w:p w14:paraId="256A9539" w14:textId="77777777" w:rsidR="00D66E4F" w:rsidRPr="003C7C64" w:rsidRDefault="00D66E4F" w:rsidP="009E7D82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Г) Физические опасности.</w:t>
      </w:r>
    </w:p>
    <w:p w14:paraId="04EB7D9C" w14:textId="77777777" w:rsidR="00D66E4F" w:rsidRDefault="00D66E4F" w:rsidP="009E7D82">
      <w:pPr>
        <w:ind w:firstLine="0"/>
        <w:rPr>
          <w:rFonts w:cs="Times New Roman"/>
          <w:szCs w:val="28"/>
        </w:rPr>
      </w:pPr>
      <w:r w:rsidRPr="003C7C64">
        <w:rPr>
          <w:rFonts w:cs="Times New Roman"/>
          <w:szCs w:val="28"/>
        </w:rPr>
        <w:t>Д) Психологические опасности.</w:t>
      </w:r>
    </w:p>
    <w:p w14:paraId="593E6B3D" w14:textId="77777777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Г</w:t>
      </w:r>
    </w:p>
    <w:p w14:paraId="33E701D8" w14:textId="7BD328DB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Компетенции (индикаторы):</w:t>
      </w:r>
      <w:r w:rsidR="00F47371">
        <w:rPr>
          <w:rFonts w:cs="Times New Roman"/>
          <w:szCs w:val="28"/>
        </w:rPr>
        <w:t xml:space="preserve"> </w:t>
      </w:r>
      <w:r w:rsidR="00F47371" w:rsidRPr="00F47371">
        <w:rPr>
          <w:rFonts w:cs="Times New Roman"/>
          <w:szCs w:val="28"/>
        </w:rPr>
        <w:t>ПК-З (ПК-З.4)</w:t>
      </w:r>
      <w:r>
        <w:rPr>
          <w:rFonts w:cs="Times New Roman"/>
          <w:szCs w:val="28"/>
        </w:rPr>
        <w:t xml:space="preserve"> </w:t>
      </w:r>
    </w:p>
    <w:p w14:paraId="3849B388" w14:textId="77777777" w:rsidR="00D66E4F" w:rsidRDefault="00D66E4F" w:rsidP="009E7D82">
      <w:pPr>
        <w:ind w:firstLine="0"/>
        <w:rPr>
          <w:rFonts w:cs="Times New Roman"/>
          <w:szCs w:val="28"/>
        </w:rPr>
      </w:pPr>
    </w:p>
    <w:p w14:paraId="67352967" w14:textId="41C450E1" w:rsidR="00060495" w:rsidRPr="005F0E4F" w:rsidRDefault="00D66E4F" w:rsidP="009E7D82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4</w:t>
      </w:r>
      <w:r w:rsidRPr="00D22682">
        <w:rPr>
          <w:rFonts w:cs="Times New Roman"/>
          <w:szCs w:val="28"/>
        </w:rPr>
        <w:t>.</w:t>
      </w:r>
      <w:r w:rsidR="00060495" w:rsidRPr="00060495">
        <w:rPr>
          <w:rFonts w:cs="Times New Roman"/>
          <w:i/>
          <w:iCs/>
          <w:szCs w:val="28"/>
        </w:rPr>
        <w:t xml:space="preserve"> </w:t>
      </w:r>
      <w:r w:rsidR="00060495" w:rsidRPr="005F0E4F">
        <w:rPr>
          <w:rFonts w:cs="Times New Roman"/>
          <w:i/>
          <w:iCs/>
          <w:szCs w:val="28"/>
        </w:rPr>
        <w:t>Выберите все правильные ответы</w:t>
      </w:r>
      <w:r w:rsidR="00060495">
        <w:rPr>
          <w:rFonts w:cs="Times New Roman"/>
          <w:i/>
          <w:iCs/>
          <w:szCs w:val="28"/>
        </w:rPr>
        <w:t>.</w:t>
      </w:r>
    </w:p>
    <w:p w14:paraId="7E79428B" w14:textId="7D823479" w:rsidR="00D66E4F" w:rsidRPr="002575AF" w:rsidRDefault="00D66E4F" w:rsidP="009E7D82">
      <w:pPr>
        <w:ind w:firstLine="0"/>
        <w:rPr>
          <w:rFonts w:cs="Times New Roman"/>
          <w:szCs w:val="28"/>
        </w:rPr>
      </w:pPr>
      <w:r w:rsidRPr="002575AF">
        <w:rPr>
          <w:rFonts w:cs="Times New Roman"/>
          <w:szCs w:val="28"/>
        </w:rPr>
        <w:t>По способу подачи или удаления воздуха вентиляция подразделяется на следующие виды</w:t>
      </w:r>
    </w:p>
    <w:p w14:paraId="0CFABC0B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А</w:t>
      </w:r>
      <w:r w:rsidRPr="002575AF">
        <w:rPr>
          <w:rFonts w:cs="Times New Roman"/>
          <w:szCs w:val="28"/>
        </w:rPr>
        <w:t>) приточная;</w:t>
      </w:r>
    </w:p>
    <w:p w14:paraId="0A0CBB0E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Б</w:t>
      </w:r>
      <w:r w:rsidRPr="002575AF">
        <w:rPr>
          <w:rFonts w:cs="Times New Roman"/>
          <w:szCs w:val="28"/>
        </w:rPr>
        <w:t>) вытяжная;</w:t>
      </w:r>
    </w:p>
    <w:p w14:paraId="2570BF63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Pr="002575AF">
        <w:rPr>
          <w:rFonts w:cs="Times New Roman"/>
          <w:szCs w:val="28"/>
        </w:rPr>
        <w:t>) смешанная;</w:t>
      </w:r>
    </w:p>
    <w:p w14:paraId="716AEE63" w14:textId="77777777" w:rsidR="00D66E4F" w:rsidRPr="002575A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Pr="002575AF">
        <w:rPr>
          <w:rFonts w:cs="Times New Roman"/>
          <w:szCs w:val="28"/>
        </w:rPr>
        <w:t>) приточно-вытяжная.</w:t>
      </w:r>
    </w:p>
    <w:p w14:paraId="2E48395D" w14:textId="77777777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е ответы: А, Б, Г</w:t>
      </w:r>
    </w:p>
    <w:p w14:paraId="23CD5FC1" w14:textId="6ED355CA" w:rsidR="00D66E4F" w:rsidRDefault="00D66E4F" w:rsidP="009E7D8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18DF4715" w14:textId="77777777" w:rsidR="00D66E4F" w:rsidRDefault="00D66E4F" w:rsidP="00D66E4F">
      <w:pPr>
        <w:rPr>
          <w:rFonts w:cs="Times New Roman"/>
          <w:szCs w:val="28"/>
        </w:rPr>
      </w:pPr>
    </w:p>
    <w:p w14:paraId="17C401AE" w14:textId="19A3009F" w:rsidR="00D66E4F" w:rsidRPr="00060495" w:rsidRDefault="00D66E4F" w:rsidP="00060495">
      <w:pPr>
        <w:pStyle w:val="4"/>
      </w:pPr>
      <w:r>
        <w:lastRenderedPageBreak/>
        <w:t>Задания закрытого типа на установление соответствия</w:t>
      </w:r>
    </w:p>
    <w:p w14:paraId="5581263C" w14:textId="63A537F9" w:rsidR="00D66E4F" w:rsidRPr="00060495" w:rsidRDefault="009E7D82" w:rsidP="009E7D82">
      <w:pPr>
        <w:pStyle w:val="a8"/>
        <w:ind w:left="0" w:firstLine="0"/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1. </w:t>
      </w:r>
      <w:r w:rsidR="00D66E4F" w:rsidRPr="00060495">
        <w:rPr>
          <w:rFonts w:cs="Times New Roman"/>
          <w:i/>
          <w:iCs/>
          <w:szCs w:val="28"/>
        </w:rPr>
        <w:t>Установите соответствие между видом излучения и его характеристикой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4"/>
        <w:gridCol w:w="6442"/>
      </w:tblGrid>
      <w:tr w:rsidR="009E7D82" w:rsidRPr="00060495" w14:paraId="12F7B735" w14:textId="77777777" w:rsidTr="00D66E4F">
        <w:tc>
          <w:tcPr>
            <w:tcW w:w="3164" w:type="dxa"/>
          </w:tcPr>
          <w:p w14:paraId="0ED6B371" w14:textId="37711685" w:rsidR="009E7D82" w:rsidRPr="00060495" w:rsidRDefault="009E7D82" w:rsidP="009E7D82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ид излучения</w:t>
            </w:r>
          </w:p>
        </w:tc>
        <w:tc>
          <w:tcPr>
            <w:tcW w:w="6442" w:type="dxa"/>
          </w:tcPr>
          <w:p w14:paraId="5DAEB8E3" w14:textId="6D0C0CDF" w:rsidR="009E7D82" w:rsidRPr="00060495" w:rsidRDefault="009E7D82" w:rsidP="009E7D8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Характеристика</w:t>
            </w:r>
          </w:p>
        </w:tc>
      </w:tr>
      <w:tr w:rsidR="00D66E4F" w:rsidRPr="00060495" w14:paraId="3E38115E" w14:textId="77777777" w:rsidTr="00D66E4F">
        <w:tc>
          <w:tcPr>
            <w:tcW w:w="3164" w:type="dxa"/>
          </w:tcPr>
          <w:p w14:paraId="56A4BB37" w14:textId="189C31A7" w:rsidR="00D66E4F" w:rsidRPr="00060495" w:rsidRDefault="00D66E4F" w:rsidP="00060495">
            <w:pPr>
              <w:pStyle w:val="a8"/>
              <w:numPr>
                <w:ilvl w:val="0"/>
                <w:numId w:val="7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Альфа-излучение</w:t>
            </w:r>
          </w:p>
        </w:tc>
        <w:tc>
          <w:tcPr>
            <w:tcW w:w="6442" w:type="dxa"/>
          </w:tcPr>
          <w:p w14:paraId="08AF0AA5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А) состоит из электронов или позитронов</w:t>
            </w:r>
          </w:p>
        </w:tc>
      </w:tr>
      <w:tr w:rsidR="00D66E4F" w:rsidRPr="00060495" w14:paraId="684245F6" w14:textId="77777777" w:rsidTr="00D66E4F">
        <w:tc>
          <w:tcPr>
            <w:tcW w:w="3164" w:type="dxa"/>
          </w:tcPr>
          <w:p w14:paraId="07FF0A2F" w14:textId="0C236160" w:rsidR="00D66E4F" w:rsidRPr="00060495" w:rsidRDefault="00D66E4F" w:rsidP="00060495">
            <w:pPr>
              <w:pStyle w:val="a8"/>
              <w:numPr>
                <w:ilvl w:val="0"/>
                <w:numId w:val="7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Бета-излучение</w:t>
            </w:r>
          </w:p>
        </w:tc>
        <w:tc>
          <w:tcPr>
            <w:tcW w:w="6442" w:type="dxa"/>
          </w:tcPr>
          <w:p w14:paraId="5E36680B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Б) электромагнитное излучение высокой энергии</w:t>
            </w:r>
          </w:p>
        </w:tc>
      </w:tr>
      <w:tr w:rsidR="00D66E4F" w:rsidRPr="00060495" w14:paraId="1285FDB7" w14:textId="77777777" w:rsidTr="00D66E4F">
        <w:tc>
          <w:tcPr>
            <w:tcW w:w="3164" w:type="dxa"/>
          </w:tcPr>
          <w:p w14:paraId="5182D1A5" w14:textId="77777777" w:rsidR="00D66E4F" w:rsidRPr="00060495" w:rsidRDefault="00D66E4F" w:rsidP="00060495">
            <w:pPr>
              <w:pStyle w:val="a8"/>
              <w:numPr>
                <w:ilvl w:val="0"/>
                <w:numId w:val="7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Гамма-излучение</w:t>
            </w:r>
          </w:p>
        </w:tc>
        <w:tc>
          <w:tcPr>
            <w:tcW w:w="6442" w:type="dxa"/>
          </w:tcPr>
          <w:p w14:paraId="22B19AA2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В) состоит из ядер гелия</w:t>
            </w:r>
          </w:p>
        </w:tc>
      </w:tr>
    </w:tbl>
    <w:p w14:paraId="3963062F" w14:textId="5C68080A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 xml:space="preserve">Правильный ответ: </w:t>
      </w:r>
      <w:r w:rsidR="00060495" w:rsidRPr="00060495">
        <w:rPr>
          <w:rFonts w:cs="Times New Roman"/>
          <w:szCs w:val="28"/>
        </w:rPr>
        <w:t>1-Б, 2-В, 3-А</w:t>
      </w:r>
    </w:p>
    <w:p w14:paraId="7C99EEFD" w14:textId="3C8F0684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38726057" w14:textId="77777777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</w:p>
    <w:p w14:paraId="16E6A9F9" w14:textId="34650FB7" w:rsidR="00D66E4F" w:rsidRPr="00060495" w:rsidRDefault="009E7D82" w:rsidP="009E7D82">
      <w:pPr>
        <w:pStyle w:val="a8"/>
        <w:ind w:left="0" w:firstLine="0"/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2. </w:t>
      </w:r>
      <w:r w:rsidR="00D66E4F" w:rsidRPr="00060495">
        <w:rPr>
          <w:rFonts w:cs="Times New Roman"/>
          <w:i/>
          <w:iCs/>
          <w:szCs w:val="28"/>
        </w:rPr>
        <w:t>Установите соответствие между прибором и величиной, которую он измеряет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E7D82" w:rsidRPr="00060495" w14:paraId="6D4E3E21" w14:textId="77777777" w:rsidTr="00DC5A0E">
        <w:tc>
          <w:tcPr>
            <w:tcW w:w="4672" w:type="dxa"/>
          </w:tcPr>
          <w:p w14:paraId="58BE6BB2" w14:textId="67EE45BD" w:rsidR="009E7D82" w:rsidRPr="00060495" w:rsidRDefault="009E7D82" w:rsidP="009E7D82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ибор</w:t>
            </w:r>
          </w:p>
        </w:tc>
        <w:tc>
          <w:tcPr>
            <w:tcW w:w="4673" w:type="dxa"/>
          </w:tcPr>
          <w:p w14:paraId="1C3661AF" w14:textId="72E281E5" w:rsidR="009E7D82" w:rsidRPr="00060495" w:rsidRDefault="009E7D82" w:rsidP="009E7D8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еличина</w:t>
            </w:r>
          </w:p>
        </w:tc>
      </w:tr>
      <w:tr w:rsidR="00D66E4F" w:rsidRPr="00060495" w14:paraId="1EFB97E3" w14:textId="77777777" w:rsidTr="00DC5A0E">
        <w:tc>
          <w:tcPr>
            <w:tcW w:w="4672" w:type="dxa"/>
          </w:tcPr>
          <w:p w14:paraId="2A136A0F" w14:textId="6F33F900" w:rsidR="00D66E4F" w:rsidRPr="00060495" w:rsidRDefault="00D66E4F" w:rsidP="00060495">
            <w:pPr>
              <w:pStyle w:val="a8"/>
              <w:numPr>
                <w:ilvl w:val="1"/>
                <w:numId w:val="9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Шумомер</w:t>
            </w:r>
          </w:p>
        </w:tc>
        <w:tc>
          <w:tcPr>
            <w:tcW w:w="4673" w:type="dxa"/>
          </w:tcPr>
          <w:p w14:paraId="45D8888E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А) скорость движения воздуха</w:t>
            </w:r>
          </w:p>
        </w:tc>
      </w:tr>
      <w:tr w:rsidR="00D66E4F" w:rsidRPr="00060495" w14:paraId="51D389DD" w14:textId="77777777" w:rsidTr="00DC5A0E">
        <w:tc>
          <w:tcPr>
            <w:tcW w:w="4672" w:type="dxa"/>
          </w:tcPr>
          <w:p w14:paraId="34FEB350" w14:textId="6CC76160" w:rsidR="00D66E4F" w:rsidRPr="00060495" w:rsidRDefault="00D66E4F" w:rsidP="00060495">
            <w:pPr>
              <w:pStyle w:val="a8"/>
              <w:numPr>
                <w:ilvl w:val="1"/>
                <w:numId w:val="9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Люксметр</w:t>
            </w:r>
          </w:p>
        </w:tc>
        <w:tc>
          <w:tcPr>
            <w:tcW w:w="4673" w:type="dxa"/>
          </w:tcPr>
          <w:p w14:paraId="2A31C15B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 xml:space="preserve">Б) освещенность </w:t>
            </w:r>
          </w:p>
        </w:tc>
      </w:tr>
      <w:tr w:rsidR="00D66E4F" w:rsidRPr="00060495" w14:paraId="1E51E1B4" w14:textId="77777777" w:rsidTr="00DC5A0E">
        <w:tc>
          <w:tcPr>
            <w:tcW w:w="4672" w:type="dxa"/>
          </w:tcPr>
          <w:p w14:paraId="3B5CB9E7" w14:textId="2328CC57" w:rsidR="00D66E4F" w:rsidRPr="00060495" w:rsidRDefault="00D66E4F" w:rsidP="00060495">
            <w:pPr>
              <w:pStyle w:val="a8"/>
              <w:numPr>
                <w:ilvl w:val="1"/>
                <w:numId w:val="9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 xml:space="preserve">Психрометр </w:t>
            </w:r>
            <w:proofErr w:type="spellStart"/>
            <w:r w:rsidRPr="00060495">
              <w:rPr>
                <w:rFonts w:cs="Times New Roman"/>
                <w:szCs w:val="28"/>
              </w:rPr>
              <w:t>Ассмана</w:t>
            </w:r>
            <w:proofErr w:type="spellEnd"/>
          </w:p>
        </w:tc>
        <w:tc>
          <w:tcPr>
            <w:tcW w:w="4673" w:type="dxa"/>
          </w:tcPr>
          <w:p w14:paraId="6F54ABDB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В) температура воздуха</w:t>
            </w:r>
          </w:p>
        </w:tc>
      </w:tr>
      <w:tr w:rsidR="00D66E4F" w:rsidRPr="00060495" w14:paraId="4C3A226F" w14:textId="77777777" w:rsidTr="00DC5A0E">
        <w:tc>
          <w:tcPr>
            <w:tcW w:w="4672" w:type="dxa"/>
          </w:tcPr>
          <w:p w14:paraId="464C74A8" w14:textId="69155763" w:rsidR="00D66E4F" w:rsidRPr="00060495" w:rsidRDefault="00D66E4F" w:rsidP="00060495">
            <w:pPr>
              <w:pStyle w:val="a8"/>
              <w:numPr>
                <w:ilvl w:val="1"/>
                <w:numId w:val="9"/>
              </w:numPr>
              <w:ind w:left="0"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Анемометр</w:t>
            </w:r>
          </w:p>
        </w:tc>
        <w:tc>
          <w:tcPr>
            <w:tcW w:w="4673" w:type="dxa"/>
          </w:tcPr>
          <w:p w14:paraId="7E2428B2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 xml:space="preserve">Г) уровень шума </w:t>
            </w:r>
          </w:p>
        </w:tc>
      </w:tr>
    </w:tbl>
    <w:p w14:paraId="6D47DA35" w14:textId="0AEF547B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 xml:space="preserve">Правильный ответ: </w:t>
      </w:r>
      <w:r w:rsidR="00060495" w:rsidRPr="00060495">
        <w:rPr>
          <w:rFonts w:cs="Times New Roman"/>
          <w:szCs w:val="28"/>
        </w:rPr>
        <w:t>1-Г, 2-Б, 3-В, 4-А</w:t>
      </w:r>
    </w:p>
    <w:p w14:paraId="3F131555" w14:textId="55F9D197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5A263E16" w14:textId="77777777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</w:p>
    <w:p w14:paraId="1CA24D0D" w14:textId="3ACC2DA2" w:rsidR="00D66E4F" w:rsidRPr="009E7D82" w:rsidRDefault="009E7D82" w:rsidP="00060495">
      <w:pPr>
        <w:ind w:firstLine="0"/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3. </w:t>
      </w:r>
      <w:r w:rsidR="00D66E4F" w:rsidRPr="009E7D82">
        <w:rPr>
          <w:rFonts w:cs="Times New Roman"/>
          <w:i/>
          <w:iCs/>
          <w:szCs w:val="28"/>
        </w:rPr>
        <w:t>Установите соответствие между видами шума и его источниками:</w:t>
      </w:r>
    </w:p>
    <w:tbl>
      <w:tblPr>
        <w:tblStyle w:val="af1"/>
        <w:tblW w:w="142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9"/>
        <w:gridCol w:w="512"/>
        <w:gridCol w:w="5398"/>
        <w:gridCol w:w="5398"/>
      </w:tblGrid>
      <w:tr w:rsidR="009E7D82" w:rsidRPr="00060495" w14:paraId="6A9BD950" w14:textId="77777777" w:rsidTr="009E7D82">
        <w:tc>
          <w:tcPr>
            <w:tcW w:w="2939" w:type="dxa"/>
            <w:vAlign w:val="center"/>
          </w:tcPr>
          <w:p w14:paraId="66F5A6B8" w14:textId="28B7A2D2" w:rsidR="009E7D82" w:rsidRPr="00060495" w:rsidRDefault="009E7D82" w:rsidP="009E7D8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ид шума</w:t>
            </w:r>
          </w:p>
        </w:tc>
        <w:tc>
          <w:tcPr>
            <w:tcW w:w="512" w:type="dxa"/>
            <w:vAlign w:val="center"/>
          </w:tcPr>
          <w:p w14:paraId="7909C0C0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5398" w:type="dxa"/>
          </w:tcPr>
          <w:p w14:paraId="063472C6" w14:textId="3DD03E2C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сточники</w:t>
            </w:r>
          </w:p>
        </w:tc>
        <w:tc>
          <w:tcPr>
            <w:tcW w:w="5398" w:type="dxa"/>
            <w:vAlign w:val="center"/>
          </w:tcPr>
          <w:p w14:paraId="2523D47F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9E7D82" w:rsidRPr="00060495" w14:paraId="1CE75C09" w14:textId="77777777" w:rsidTr="009E7D82">
        <w:tc>
          <w:tcPr>
            <w:tcW w:w="2939" w:type="dxa"/>
            <w:vAlign w:val="center"/>
          </w:tcPr>
          <w:p w14:paraId="605A5648" w14:textId="49C51B34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1) низкочастотный</w:t>
            </w:r>
          </w:p>
        </w:tc>
        <w:tc>
          <w:tcPr>
            <w:tcW w:w="512" w:type="dxa"/>
            <w:vAlign w:val="center"/>
          </w:tcPr>
          <w:p w14:paraId="04ACE166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А)</w:t>
            </w:r>
          </w:p>
        </w:tc>
        <w:tc>
          <w:tcPr>
            <w:tcW w:w="5398" w:type="dxa"/>
          </w:tcPr>
          <w:p w14:paraId="774FC657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более 1000 Гц</w:t>
            </w:r>
          </w:p>
        </w:tc>
        <w:tc>
          <w:tcPr>
            <w:tcW w:w="5398" w:type="dxa"/>
            <w:vAlign w:val="center"/>
          </w:tcPr>
          <w:p w14:paraId="4A78F1F7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9E7D82" w:rsidRPr="00060495" w14:paraId="786FC2BD" w14:textId="77777777" w:rsidTr="009E7D82">
        <w:tc>
          <w:tcPr>
            <w:tcW w:w="2939" w:type="dxa"/>
          </w:tcPr>
          <w:p w14:paraId="2CC6C4B8" w14:textId="009D1CA3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2) среднечастотный</w:t>
            </w:r>
          </w:p>
        </w:tc>
        <w:tc>
          <w:tcPr>
            <w:tcW w:w="512" w:type="dxa"/>
            <w:vAlign w:val="center"/>
          </w:tcPr>
          <w:p w14:paraId="60759930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Б)</w:t>
            </w:r>
          </w:p>
        </w:tc>
        <w:tc>
          <w:tcPr>
            <w:tcW w:w="5398" w:type="dxa"/>
          </w:tcPr>
          <w:p w14:paraId="1A82B82E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до 400 Гц</w:t>
            </w:r>
          </w:p>
        </w:tc>
        <w:tc>
          <w:tcPr>
            <w:tcW w:w="5398" w:type="dxa"/>
            <w:vAlign w:val="center"/>
          </w:tcPr>
          <w:p w14:paraId="23E08C36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9E7D82" w:rsidRPr="00060495" w14:paraId="08CBFA29" w14:textId="77777777" w:rsidTr="009E7D82">
        <w:tc>
          <w:tcPr>
            <w:tcW w:w="2939" w:type="dxa"/>
          </w:tcPr>
          <w:p w14:paraId="6A421872" w14:textId="23C955FC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3) высокочастотный</w:t>
            </w:r>
          </w:p>
        </w:tc>
        <w:tc>
          <w:tcPr>
            <w:tcW w:w="512" w:type="dxa"/>
            <w:vAlign w:val="center"/>
          </w:tcPr>
          <w:p w14:paraId="04B0B9D7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В)</w:t>
            </w:r>
          </w:p>
        </w:tc>
        <w:tc>
          <w:tcPr>
            <w:tcW w:w="5398" w:type="dxa"/>
          </w:tcPr>
          <w:p w14:paraId="0AD61A37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400-1000 Гц</w:t>
            </w:r>
          </w:p>
        </w:tc>
        <w:tc>
          <w:tcPr>
            <w:tcW w:w="5398" w:type="dxa"/>
            <w:vAlign w:val="center"/>
          </w:tcPr>
          <w:p w14:paraId="52B870CB" w14:textId="77777777" w:rsidR="009E7D82" w:rsidRPr="00060495" w:rsidRDefault="009E7D82" w:rsidP="009E7D82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14:paraId="1448A547" w14:textId="6131DCA3" w:rsidR="00D66E4F" w:rsidRPr="00060495" w:rsidRDefault="00D66E4F" w:rsidP="009E7D82">
      <w:pPr>
        <w:ind w:firstLine="0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 xml:space="preserve">Правильный ответ: </w:t>
      </w:r>
      <w:r w:rsidR="00060495" w:rsidRPr="00060495">
        <w:rPr>
          <w:rFonts w:cs="Times New Roman"/>
          <w:szCs w:val="28"/>
        </w:rPr>
        <w:t>1-В, 2-А, 3-Б</w:t>
      </w:r>
    </w:p>
    <w:p w14:paraId="2EF543ED" w14:textId="1B707FA4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>Компетенции (индикаторы):</w:t>
      </w:r>
      <w:r w:rsidR="00F47371" w:rsidRPr="00F47371">
        <w:rPr>
          <w:rFonts w:cs="Times New Roman"/>
          <w:szCs w:val="28"/>
        </w:rPr>
        <w:t xml:space="preserve"> ПК-З (ПК-З.4)</w:t>
      </w:r>
    </w:p>
    <w:p w14:paraId="123BA295" w14:textId="77777777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</w:p>
    <w:p w14:paraId="60F77619" w14:textId="78EDE6F6" w:rsidR="00D66E4F" w:rsidRPr="009E7D82" w:rsidRDefault="009E7D82" w:rsidP="009E7D82">
      <w:pPr>
        <w:pStyle w:val="a8"/>
        <w:ind w:left="0" w:firstLine="0"/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4. </w:t>
      </w:r>
      <w:r w:rsidR="00D66E4F" w:rsidRPr="00060495">
        <w:rPr>
          <w:rFonts w:cs="Times New Roman"/>
          <w:i/>
          <w:iCs/>
          <w:szCs w:val="28"/>
        </w:rPr>
        <w:t>Установите соответствие между термином и его определением:</w:t>
      </w:r>
    </w:p>
    <w:tbl>
      <w:tblPr>
        <w:tblStyle w:val="af1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1"/>
        <w:gridCol w:w="2939"/>
        <w:gridCol w:w="512"/>
        <w:gridCol w:w="5398"/>
      </w:tblGrid>
      <w:tr w:rsidR="00D66E4F" w:rsidRPr="00060495" w14:paraId="57AB96EF" w14:textId="77777777" w:rsidTr="006C3298">
        <w:trPr>
          <w:trHeight w:val="3383"/>
        </w:trPr>
        <w:tc>
          <w:tcPr>
            <w:tcW w:w="511" w:type="dxa"/>
          </w:tcPr>
          <w:p w14:paraId="107A829D" w14:textId="4672D234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1</w:t>
            </w:r>
            <w:r w:rsidR="00060495" w:rsidRPr="00060495">
              <w:rPr>
                <w:rFonts w:cs="Times New Roman"/>
                <w:szCs w:val="28"/>
              </w:rPr>
              <w:t xml:space="preserve">) </w:t>
            </w:r>
          </w:p>
        </w:tc>
        <w:tc>
          <w:tcPr>
            <w:tcW w:w="2939" w:type="dxa"/>
          </w:tcPr>
          <w:p w14:paraId="46F1793B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Средство индивидуальной защиты</w:t>
            </w:r>
          </w:p>
        </w:tc>
        <w:tc>
          <w:tcPr>
            <w:tcW w:w="512" w:type="dxa"/>
          </w:tcPr>
          <w:p w14:paraId="38C4AF1D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А)</w:t>
            </w:r>
          </w:p>
        </w:tc>
        <w:tc>
          <w:tcPr>
            <w:tcW w:w="5398" w:type="dxa"/>
          </w:tcPr>
          <w:p w14:paraId="6C7ECDD7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Технические средства защиты работников, конструктивно и (или) функционально связанные с производственным оборудованием, производственным процессом, производственным зданием (помещением), производственной площадкой, производственной зоной, рабочим местом (рабочими местами) и используемые для предотвращения или уменьшения воздействия на работников вредных и (или) опасных производственных факторов</w:t>
            </w:r>
          </w:p>
        </w:tc>
      </w:tr>
      <w:tr w:rsidR="00D66E4F" w:rsidRPr="00060495" w14:paraId="06C8CB61" w14:textId="77777777" w:rsidTr="006C3298">
        <w:tc>
          <w:tcPr>
            <w:tcW w:w="511" w:type="dxa"/>
          </w:tcPr>
          <w:p w14:paraId="6CCA22F7" w14:textId="6B86928C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2</w:t>
            </w:r>
            <w:r w:rsidR="00060495" w:rsidRPr="00060495">
              <w:rPr>
                <w:rFonts w:cs="Times New Roman"/>
                <w:szCs w:val="28"/>
              </w:rPr>
              <w:t>)</w:t>
            </w:r>
          </w:p>
        </w:tc>
        <w:tc>
          <w:tcPr>
            <w:tcW w:w="2939" w:type="dxa"/>
          </w:tcPr>
          <w:p w14:paraId="21AC5D43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>Средство коллективной защиты</w:t>
            </w:r>
          </w:p>
        </w:tc>
        <w:tc>
          <w:tcPr>
            <w:tcW w:w="512" w:type="dxa"/>
          </w:tcPr>
          <w:p w14:paraId="6C828CCF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szCs w:val="28"/>
              </w:rPr>
              <w:t>Б)</w:t>
            </w:r>
          </w:p>
        </w:tc>
        <w:tc>
          <w:tcPr>
            <w:tcW w:w="5398" w:type="dxa"/>
          </w:tcPr>
          <w:p w14:paraId="6760C740" w14:textId="77777777" w:rsidR="00D66E4F" w:rsidRPr="00060495" w:rsidRDefault="00D66E4F" w:rsidP="00060495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060495">
              <w:rPr>
                <w:rFonts w:cs="Times New Roman"/>
                <w:kern w:val="2"/>
                <w:szCs w:val="28"/>
              </w:rPr>
              <w:t xml:space="preserve">Средство, используемое для предотвращения или уменьшения воздействия на работника вредных и (или) опасных производственных факторов, </w:t>
            </w:r>
            <w:r w:rsidRPr="00060495">
              <w:rPr>
                <w:rFonts w:cs="Times New Roman"/>
                <w:kern w:val="2"/>
                <w:szCs w:val="28"/>
              </w:rPr>
              <w:lastRenderedPageBreak/>
              <w:t>особых температурных условий, а также для защиты от загрязнения</w:t>
            </w:r>
          </w:p>
        </w:tc>
      </w:tr>
    </w:tbl>
    <w:p w14:paraId="602EF5A5" w14:textId="22CD5B74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lastRenderedPageBreak/>
        <w:t xml:space="preserve">Правильный ответ: </w:t>
      </w:r>
      <w:r w:rsidR="00060495" w:rsidRPr="00060495">
        <w:rPr>
          <w:rFonts w:cs="Times New Roman"/>
          <w:szCs w:val="28"/>
        </w:rPr>
        <w:t>1-Б, 2-А</w:t>
      </w:r>
    </w:p>
    <w:p w14:paraId="0492494D" w14:textId="59D8B127" w:rsidR="00D66E4F" w:rsidRPr="00060495" w:rsidRDefault="00D66E4F" w:rsidP="00060495">
      <w:pPr>
        <w:ind w:firstLine="0"/>
        <w:jc w:val="left"/>
        <w:rPr>
          <w:rFonts w:cs="Times New Roman"/>
          <w:szCs w:val="28"/>
        </w:rPr>
      </w:pPr>
      <w:r w:rsidRPr="00060495">
        <w:rPr>
          <w:rFonts w:cs="Times New Roman"/>
          <w:szCs w:val="28"/>
        </w:rPr>
        <w:t>Компетенции (индикаторы):</w:t>
      </w:r>
      <w:r w:rsidR="00F47371">
        <w:rPr>
          <w:rFonts w:cs="Times New Roman"/>
          <w:szCs w:val="28"/>
        </w:rPr>
        <w:t xml:space="preserve"> </w:t>
      </w:r>
      <w:r w:rsidR="00F47371" w:rsidRPr="00F47371">
        <w:rPr>
          <w:rFonts w:cs="Times New Roman"/>
          <w:szCs w:val="28"/>
        </w:rPr>
        <w:t>ПК-З (ПК-З.4)</w:t>
      </w:r>
    </w:p>
    <w:p w14:paraId="7B12CF2F" w14:textId="77777777" w:rsidR="00D66E4F" w:rsidRDefault="00D66E4F" w:rsidP="00D66E4F">
      <w:pPr>
        <w:rPr>
          <w:rFonts w:cs="Times New Roman"/>
          <w:szCs w:val="28"/>
        </w:rPr>
      </w:pPr>
    </w:p>
    <w:p w14:paraId="5D905850" w14:textId="762F015F" w:rsidR="00D66E4F" w:rsidRPr="00B846DC" w:rsidRDefault="00D66E4F" w:rsidP="00B846DC">
      <w:pPr>
        <w:pStyle w:val="4"/>
        <w:spacing w:after="0"/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Задания закрытого типа на установление правильной последовательности</w:t>
      </w:r>
    </w:p>
    <w:p w14:paraId="0598DB91" w14:textId="77777777" w:rsidR="00D66E4F" w:rsidRPr="00B846DC" w:rsidRDefault="00D66E4F" w:rsidP="00B846DC">
      <w:pPr>
        <w:pStyle w:val="a8"/>
        <w:numPr>
          <w:ilvl w:val="0"/>
          <w:numId w:val="3"/>
        </w:numPr>
        <w:ind w:left="0" w:firstLine="0"/>
        <w:rPr>
          <w:rFonts w:cs="Times New Roman"/>
          <w:i/>
          <w:iCs/>
          <w:szCs w:val="28"/>
        </w:rPr>
      </w:pPr>
      <w:r w:rsidRPr="00B846DC">
        <w:rPr>
          <w:rFonts w:cs="Times New Roman"/>
          <w:i/>
          <w:iCs/>
          <w:szCs w:val="28"/>
        </w:rPr>
        <w:t>Установите правильную последовательность этапов проведения специальной оценки условий труда:</w:t>
      </w:r>
    </w:p>
    <w:p w14:paraId="542C0FBC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А) Отнесение условий труда на рабочем месте по степени вредности и (или) или опасности к классу (подклассу) условий труда по результатам проведения исследований (испытаний) и измерений вредных и (или) опасных производственных факторов.</w:t>
      </w:r>
    </w:p>
    <w:p w14:paraId="396472C5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Б) Идентификация потенциально вредных и (или) опасных производственных факторов.</w:t>
      </w:r>
    </w:p>
    <w:p w14:paraId="5D93B061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В) Оформление результатов проведения специальной оценки условий труда.</w:t>
      </w:r>
    </w:p>
    <w:p w14:paraId="05E257A7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Г) Исследования (испытания) и измерения вредных и (или) опасных производственных факторов.</w:t>
      </w:r>
    </w:p>
    <w:p w14:paraId="5749500C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Б, Г, А, В</w:t>
      </w:r>
    </w:p>
    <w:p w14:paraId="3290C6E9" w14:textId="69111795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772B975B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5E5A7F88" w14:textId="77777777" w:rsidR="00D66E4F" w:rsidRPr="00B846DC" w:rsidRDefault="00D66E4F" w:rsidP="00B846DC">
      <w:pPr>
        <w:pStyle w:val="a8"/>
        <w:numPr>
          <w:ilvl w:val="0"/>
          <w:numId w:val="3"/>
        </w:numPr>
        <w:ind w:left="0" w:firstLine="0"/>
        <w:rPr>
          <w:rFonts w:cs="Times New Roman"/>
          <w:i/>
          <w:iCs/>
          <w:szCs w:val="28"/>
        </w:rPr>
      </w:pPr>
      <w:r w:rsidRPr="00B846DC">
        <w:rPr>
          <w:rFonts w:cs="Times New Roman"/>
          <w:i/>
          <w:iCs/>
          <w:szCs w:val="28"/>
        </w:rPr>
        <w:t>Расставьте в правильной последовательности действия при пожаре на объекте</w:t>
      </w:r>
    </w:p>
    <w:p w14:paraId="50DB7FD0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А) немедленно сообщить о пожаре в пожарную охрану по городскому телефону по номеру «01» или по мобильному телефону по номеру «112» (при этом необходимо четко назвать адрес организации, место возникновения пожара, а также сообщить свою должность и фамилию) и известить о пожаре руководителя организации или замещающего его работника;</w:t>
      </w:r>
    </w:p>
    <w:p w14:paraId="0FC32EA0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Б) задействовать систему оповещения людей о пожаре, приступить самому и привлечь других лиц к эвакуации из здания в безопасное место согласно плану эвакуации;</w:t>
      </w:r>
    </w:p>
    <w:p w14:paraId="4DE05E5B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В) организовать встречу пожарных подразделений (выделить для встречи пожарных подразделений лицо, хорошо знающее расположение подъездных путей и водоисточников);</w:t>
      </w:r>
    </w:p>
    <w:p w14:paraId="3390A5AC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Г) при необходимости отключить электроэнергию, приостановить работу отдельных агрегатов и участков, способствующих развитию пожара и задымлению помещений здания;</w:t>
      </w:r>
    </w:p>
    <w:p w14:paraId="126F8F6B" w14:textId="1E38A5A6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Д) оценить обстановку и приступить к тушению очага возгорания имеющимися первичными средствами пожаротушения (огнетушителями), для ликвидации его на ранней стадии.</w:t>
      </w:r>
    </w:p>
    <w:p w14:paraId="5CDDB198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А, Б, Г, Д, В.</w:t>
      </w:r>
    </w:p>
    <w:p w14:paraId="1F73A048" w14:textId="4FC296FB" w:rsidR="00D66E4F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61A80782" w14:textId="77777777" w:rsidR="00B846DC" w:rsidRPr="00B846DC" w:rsidRDefault="00B846DC" w:rsidP="00B846DC">
      <w:pPr>
        <w:ind w:firstLine="0"/>
        <w:rPr>
          <w:rFonts w:cs="Times New Roman"/>
          <w:szCs w:val="28"/>
        </w:rPr>
      </w:pPr>
    </w:p>
    <w:p w14:paraId="6CCB966B" w14:textId="7296D4EE" w:rsidR="00D66E4F" w:rsidRPr="00B846DC" w:rsidRDefault="00D66E4F" w:rsidP="00B846DC">
      <w:pPr>
        <w:pStyle w:val="3"/>
        <w:spacing w:after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Задания открытого типа</w:t>
      </w:r>
    </w:p>
    <w:p w14:paraId="39225435" w14:textId="77777777" w:rsidR="00B846DC" w:rsidRDefault="00B846DC" w:rsidP="00B846DC">
      <w:pPr>
        <w:pStyle w:val="4"/>
        <w:spacing w:after="0"/>
        <w:ind w:firstLine="0"/>
        <w:rPr>
          <w:rFonts w:cs="Times New Roman"/>
          <w:szCs w:val="28"/>
        </w:rPr>
      </w:pPr>
    </w:p>
    <w:p w14:paraId="5956826D" w14:textId="0634F832" w:rsidR="00D66E4F" w:rsidRPr="00B846DC" w:rsidRDefault="00D66E4F" w:rsidP="00B846DC">
      <w:pPr>
        <w:pStyle w:val="4"/>
        <w:spacing w:after="0"/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Задания открытого типа на дополнение</w:t>
      </w:r>
    </w:p>
    <w:p w14:paraId="4D9FDC71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7823A72B" w14:textId="7094F88A" w:rsidR="009E7D82" w:rsidRPr="00B846DC" w:rsidRDefault="00B846DC" w:rsidP="00B846DC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1. </w:t>
      </w:r>
      <w:r w:rsidR="009E7D82" w:rsidRPr="00B846DC">
        <w:rPr>
          <w:rFonts w:cs="Times New Roman"/>
          <w:i/>
          <w:iCs/>
          <w:szCs w:val="28"/>
        </w:rPr>
        <w:t>Напишите пропущенное слово (словосочетание).</w:t>
      </w:r>
    </w:p>
    <w:p w14:paraId="08D8B44B" w14:textId="77777777" w:rsidR="00D66E4F" w:rsidRPr="00B846DC" w:rsidRDefault="00D66E4F" w:rsidP="00B846DC">
      <w:pPr>
        <w:tabs>
          <w:tab w:val="left" w:pos="1134"/>
        </w:tabs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Какими признаются условия труда на рабочих местах комиссией, если вредные и (или) опасные производственные факторы на рабочем месте не идентифицированы?</w:t>
      </w:r>
    </w:p>
    <w:p w14:paraId="7C896188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допустимыми</w:t>
      </w:r>
    </w:p>
    <w:p w14:paraId="3D6F98C4" w14:textId="7726EB94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7D446281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12A79BFE" w14:textId="2DE3E42B" w:rsidR="009E7D82" w:rsidRPr="00B846DC" w:rsidRDefault="00B846DC" w:rsidP="00B846DC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2. </w:t>
      </w:r>
      <w:r w:rsidR="009E7D82" w:rsidRPr="00B846DC">
        <w:rPr>
          <w:rFonts w:cs="Times New Roman"/>
          <w:i/>
          <w:iCs/>
          <w:szCs w:val="28"/>
        </w:rPr>
        <w:t>Напишите пропущенное слово (словосочетание).</w:t>
      </w:r>
    </w:p>
    <w:p w14:paraId="4383DDC2" w14:textId="77777777" w:rsidR="00D66E4F" w:rsidRPr="00B846DC" w:rsidRDefault="00D66E4F" w:rsidP="00B846DC">
      <w:pPr>
        <w:tabs>
          <w:tab w:val="left" w:pos="993"/>
        </w:tabs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Единый комплекс последовательно осуществляемых мероприятий по идентификации вредных и (или) опасных факторов производственной среды и трудового процесса и оценке уровня их воздействия на работника является__________. </w:t>
      </w:r>
    </w:p>
    <w:p w14:paraId="34DF2EB9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специальная оценка условий труда.</w:t>
      </w:r>
    </w:p>
    <w:p w14:paraId="7110417A" w14:textId="2B288926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17ACD019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48A61F03" w14:textId="79087083" w:rsidR="009E7D82" w:rsidRPr="00B846DC" w:rsidRDefault="00B846DC" w:rsidP="00B846DC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3. </w:t>
      </w:r>
      <w:r w:rsidR="009E7D82" w:rsidRPr="00B846DC">
        <w:rPr>
          <w:rFonts w:cs="Times New Roman"/>
          <w:i/>
          <w:iCs/>
          <w:szCs w:val="28"/>
        </w:rPr>
        <w:t>Напишите пропущенное слово (словосочетание).</w:t>
      </w:r>
    </w:p>
    <w:p w14:paraId="5BB7FC6A" w14:textId="77777777" w:rsidR="00D66E4F" w:rsidRPr="00B846DC" w:rsidRDefault="00D66E4F" w:rsidP="00B846DC">
      <w:pPr>
        <w:tabs>
          <w:tab w:val="left" w:pos="1134"/>
        </w:tabs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Напряжение между двумя точками цепи тока, находящимися одна от другой на расстоянии шага, на которых одновременно стоит человек, называется ___________________.</w:t>
      </w:r>
    </w:p>
    <w:p w14:paraId="3C5B443A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шаговое напряжение</w:t>
      </w:r>
    </w:p>
    <w:p w14:paraId="1455371F" w14:textId="4D223E5C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24304FC5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6C70F22F" w14:textId="77777777" w:rsidR="00D66E4F" w:rsidRPr="00B846DC" w:rsidRDefault="00D66E4F" w:rsidP="00B846DC">
      <w:pPr>
        <w:pStyle w:val="4"/>
        <w:spacing w:after="0"/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Задания открытого типа с кратким свободным ответом</w:t>
      </w:r>
    </w:p>
    <w:p w14:paraId="7E84EB8B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732AE21B" w14:textId="3A844444" w:rsidR="00B846DC" w:rsidRPr="00B846DC" w:rsidRDefault="00B846DC" w:rsidP="00B846DC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1. </w:t>
      </w:r>
      <w:r w:rsidRPr="00B846DC">
        <w:rPr>
          <w:rFonts w:cs="Times New Roman"/>
          <w:i/>
          <w:iCs/>
          <w:szCs w:val="28"/>
        </w:rPr>
        <w:t>Напишите пропущенное слово (словосочетание).</w:t>
      </w:r>
    </w:p>
    <w:p w14:paraId="4C4D2071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eastAsia="Times New Roman" w:cs="Times New Roman"/>
          <w:szCs w:val="28"/>
          <w:lang w:eastAsia="ru-RU"/>
        </w:rPr>
        <w:t>Контроль за соблюдением трудового законодательства и иных нормативных правовых актов, содержащих нормы трудового права, а также за выполнением условий коллективных договоров, соглашений осуществляют _______________</w:t>
      </w:r>
      <w:r w:rsidRPr="00B846DC">
        <w:rPr>
          <w:rFonts w:cs="Times New Roman"/>
          <w:szCs w:val="28"/>
        </w:rPr>
        <w:t>.</w:t>
      </w:r>
    </w:p>
    <w:p w14:paraId="45E26D16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профессиональные союзы/профсоюзы</w:t>
      </w:r>
    </w:p>
    <w:p w14:paraId="1A7FBD43" w14:textId="35BF3B2B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318C65C5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07C03A27" w14:textId="3FD35761" w:rsidR="00B846DC" w:rsidRPr="00B846DC" w:rsidRDefault="00B846DC" w:rsidP="00B846DC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2. </w:t>
      </w:r>
      <w:r w:rsidRPr="00B846DC">
        <w:rPr>
          <w:rFonts w:cs="Times New Roman"/>
          <w:i/>
          <w:iCs/>
          <w:szCs w:val="28"/>
        </w:rPr>
        <w:t>Напишите пропущенное слово (словосочетание).</w:t>
      </w:r>
    </w:p>
    <w:p w14:paraId="7228F368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Условия труда, при которых воздействие на работающих вредных и (или) опасных производственных факторов исключено либо уровни воздействия таких факторов не превышают установленных нормативов – это __________________.</w:t>
      </w:r>
    </w:p>
    <w:p w14:paraId="5A5522EB" w14:textId="60D0B2B8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авильный ответ: безопасные условия труда/ создание безопасных условий труда</w:t>
      </w:r>
    </w:p>
    <w:p w14:paraId="0F296F09" w14:textId="044DC21B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439561B2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4BF79189" w14:textId="224B72B2" w:rsidR="00B846DC" w:rsidRPr="00B846DC" w:rsidRDefault="00B846DC" w:rsidP="00B846DC">
      <w:pPr>
        <w:ind w:firstLine="0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 xml:space="preserve">3. </w:t>
      </w:r>
      <w:r w:rsidRPr="00B846DC">
        <w:rPr>
          <w:rFonts w:cs="Times New Roman"/>
          <w:i/>
          <w:iCs/>
          <w:szCs w:val="28"/>
        </w:rPr>
        <w:t>Напишите пропущенное слово (словосочетание).</w:t>
      </w:r>
    </w:p>
    <w:p w14:paraId="0B747E00" w14:textId="7F8BD098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_____________ – это система сохранения жизни и здоровья работников в процессе трудовой деятельности, включающая в себя правовые, социально-экономические, организационно-технические, санитарно-гигиенически, лечебно-профилактические, реабилитационные и иные мероприятия.</w:t>
      </w:r>
    </w:p>
    <w:p w14:paraId="0F12779B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lastRenderedPageBreak/>
        <w:t>Правильный ответ: охрана труда/ОТ</w:t>
      </w:r>
    </w:p>
    <w:p w14:paraId="0E2AA866" w14:textId="759D425E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Компетенции (индикаторы):</w:t>
      </w:r>
      <w:r w:rsidR="00F47371">
        <w:rPr>
          <w:rFonts w:cs="Times New Roman"/>
          <w:szCs w:val="28"/>
        </w:rPr>
        <w:t xml:space="preserve"> </w:t>
      </w:r>
      <w:r w:rsidR="00F47371" w:rsidRPr="00F47371">
        <w:rPr>
          <w:rFonts w:cs="Times New Roman"/>
          <w:szCs w:val="28"/>
        </w:rPr>
        <w:t>ПК-З (ПК-З.4)</w:t>
      </w:r>
    </w:p>
    <w:p w14:paraId="764FE87C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</w:p>
    <w:p w14:paraId="158B15EB" w14:textId="77777777" w:rsidR="00D66E4F" w:rsidRPr="00B846DC" w:rsidRDefault="00D66E4F" w:rsidP="00B846DC">
      <w:pPr>
        <w:pStyle w:val="4"/>
        <w:spacing w:after="0"/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Задания открытого типа с развернутым ответом</w:t>
      </w:r>
    </w:p>
    <w:p w14:paraId="13D48914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</w:p>
    <w:p w14:paraId="6B0F2DBD" w14:textId="7CD96425" w:rsidR="00B846DC" w:rsidRPr="00B846DC" w:rsidRDefault="00B846DC" w:rsidP="00B846DC">
      <w:pPr>
        <w:pStyle w:val="a8"/>
        <w:tabs>
          <w:tab w:val="left" w:pos="993"/>
        </w:tabs>
        <w:ind w:left="0" w:firstLine="0"/>
        <w:rPr>
          <w:rFonts w:eastAsiaTheme="minorEastAsia" w:cs="Times New Roman"/>
          <w:iCs/>
          <w:szCs w:val="28"/>
        </w:rPr>
      </w:pPr>
      <w:r>
        <w:rPr>
          <w:rFonts w:cs="Times New Roman"/>
          <w:i/>
          <w:iCs/>
          <w:szCs w:val="28"/>
        </w:rPr>
        <w:t xml:space="preserve">1. </w:t>
      </w:r>
      <w:r w:rsidRPr="006E6F90">
        <w:rPr>
          <w:rFonts w:cs="Times New Roman"/>
          <w:i/>
          <w:iCs/>
          <w:szCs w:val="28"/>
        </w:rPr>
        <w:t>Прочитайте текст задания. Продумайте логику и полноту ответа. Запишите ответ, используя четкие компактные формулировки.</w:t>
      </w:r>
    </w:p>
    <w:p w14:paraId="5B9B7A4A" w14:textId="45F88B92" w:rsidR="00D66E4F" w:rsidRPr="00B846DC" w:rsidRDefault="00D66E4F" w:rsidP="00B846DC">
      <w:pPr>
        <w:pStyle w:val="a8"/>
        <w:tabs>
          <w:tab w:val="left" w:pos="993"/>
        </w:tabs>
        <w:ind w:left="0"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Определить, соответствует ли нормам естественная освещенность в производственном помещении, если: наружная освещенность </w:t>
      </w:r>
      <w:proofErr w:type="spellStart"/>
      <w:r w:rsidRPr="00B846DC">
        <w:rPr>
          <w:rFonts w:eastAsiaTheme="minorEastAsia" w:cs="Times New Roman"/>
          <w:iCs/>
          <w:szCs w:val="28"/>
        </w:rPr>
        <w:t>Е</w:t>
      </w:r>
      <w:r w:rsidRPr="00B846DC">
        <w:rPr>
          <w:rFonts w:eastAsiaTheme="minorEastAsia" w:cs="Times New Roman"/>
          <w:iCs/>
          <w:szCs w:val="28"/>
          <w:vertAlign w:val="subscript"/>
        </w:rPr>
        <w:t>нар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= 10000 </w:t>
      </w:r>
      <w:proofErr w:type="spellStart"/>
      <w:r w:rsidRPr="00B846DC">
        <w:rPr>
          <w:rFonts w:eastAsiaTheme="minorEastAsia" w:cs="Times New Roman"/>
          <w:iCs/>
          <w:szCs w:val="28"/>
        </w:rPr>
        <w:t>лк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; внутренняя освещенность </w:t>
      </w:r>
      <w:proofErr w:type="spellStart"/>
      <w:r w:rsidRPr="00B846DC">
        <w:rPr>
          <w:rFonts w:eastAsiaTheme="minorEastAsia" w:cs="Times New Roman"/>
          <w:iCs/>
          <w:szCs w:val="28"/>
        </w:rPr>
        <w:t>Е</w:t>
      </w:r>
      <w:r w:rsidRPr="00B846DC">
        <w:rPr>
          <w:rFonts w:eastAsiaTheme="minorEastAsia" w:cs="Times New Roman"/>
          <w:iCs/>
          <w:szCs w:val="28"/>
          <w:vertAlign w:val="subscript"/>
        </w:rPr>
        <w:t>вн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= 200 </w:t>
      </w:r>
      <w:proofErr w:type="spellStart"/>
      <w:r w:rsidRPr="00B846DC">
        <w:rPr>
          <w:rFonts w:eastAsiaTheme="minorEastAsia" w:cs="Times New Roman"/>
          <w:iCs/>
          <w:szCs w:val="28"/>
        </w:rPr>
        <w:t>лк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; нормативное значение КЕО, соответствующее разряду и </w:t>
      </w:r>
      <w:proofErr w:type="spellStart"/>
      <w:r w:rsidRPr="00B846DC">
        <w:rPr>
          <w:rFonts w:eastAsiaTheme="minorEastAsia" w:cs="Times New Roman"/>
          <w:iCs/>
          <w:szCs w:val="28"/>
        </w:rPr>
        <w:t>подразряду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зрительной работы </w:t>
      </w:r>
      <w:proofErr w:type="spellStart"/>
      <w:r w:rsidRPr="00B846DC">
        <w:rPr>
          <w:rFonts w:eastAsiaTheme="minorEastAsia" w:cs="Times New Roman"/>
          <w:iCs/>
          <w:szCs w:val="28"/>
        </w:rPr>
        <w:t>е</w:t>
      </w:r>
      <w:r w:rsidRPr="00B846DC">
        <w:rPr>
          <w:rFonts w:eastAsiaTheme="minorEastAsia" w:cs="Times New Roman"/>
          <w:iCs/>
          <w:szCs w:val="28"/>
          <w:vertAlign w:val="subscript"/>
        </w:rPr>
        <w:t>н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= 1,5%.</w:t>
      </w:r>
    </w:p>
    <w:p w14:paraId="76AF414C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ивести полное решение задачи.</w:t>
      </w:r>
    </w:p>
    <w:p w14:paraId="3C68E756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Время выполнения: 10 мин.</w:t>
      </w:r>
    </w:p>
    <w:p w14:paraId="7F8DFD3A" w14:textId="60876EE0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Ожидаемый результат:</w:t>
      </w:r>
    </w:p>
    <w:p w14:paraId="690FEF54" w14:textId="1F7B8419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Найдем фактическое значение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КЕО= 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в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нар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∙100%= 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200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0000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∙100%=2%</m:t>
        </m:r>
      </m:oMath>
      <w:r w:rsidRPr="00B846DC">
        <w:rPr>
          <w:rFonts w:eastAsiaTheme="minorEastAsia" w:cs="Times New Roman"/>
          <w:iCs/>
          <w:szCs w:val="28"/>
        </w:rPr>
        <w:t>.</w:t>
      </w:r>
    </w:p>
    <w:p w14:paraId="235D509E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 xml:space="preserve">Нормативная освещенность должно быть в пределах ±10% от </w:t>
      </w:r>
      <w:r w:rsidRPr="00B846DC">
        <w:rPr>
          <w:rFonts w:eastAsiaTheme="minorEastAsia" w:cs="Times New Roman"/>
          <w:iCs/>
          <w:szCs w:val="28"/>
        </w:rPr>
        <w:t>нормативного значения КЕО (2% ˃1,65%).</w:t>
      </w:r>
    </w:p>
    <w:p w14:paraId="4DEA94D7" w14:textId="1CD15988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Ответ. Естественная освещенность в помещении не соответствует гигиеническим нормативам, так как фактическое значение </w:t>
      </w:r>
      <w:proofErr w:type="spellStart"/>
      <w:r w:rsidRPr="00B846DC">
        <w:rPr>
          <w:rFonts w:eastAsiaTheme="minorEastAsia" w:cs="Times New Roman"/>
          <w:iCs/>
          <w:szCs w:val="28"/>
        </w:rPr>
        <w:t>е</w:t>
      </w:r>
      <w:r w:rsidRPr="00B846DC">
        <w:rPr>
          <w:rFonts w:eastAsiaTheme="minorEastAsia" w:cs="Times New Roman"/>
          <w:iCs/>
          <w:szCs w:val="28"/>
          <w:vertAlign w:val="subscript"/>
        </w:rPr>
        <w:t>ф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больше нормативного значения </w:t>
      </w:r>
      <w:proofErr w:type="spellStart"/>
      <w:r w:rsidRPr="00B846DC">
        <w:rPr>
          <w:rFonts w:eastAsiaTheme="minorEastAsia" w:cs="Times New Roman"/>
          <w:iCs/>
          <w:szCs w:val="28"/>
        </w:rPr>
        <w:t>е</w:t>
      </w:r>
      <w:r w:rsidRPr="00B846DC">
        <w:rPr>
          <w:rFonts w:eastAsiaTheme="minorEastAsia" w:cs="Times New Roman"/>
          <w:iCs/>
          <w:szCs w:val="28"/>
          <w:vertAlign w:val="subscript"/>
        </w:rPr>
        <w:t>N</w:t>
      </w:r>
      <w:proofErr w:type="spellEnd"/>
      <w:r w:rsidRPr="00B846DC">
        <w:rPr>
          <w:rFonts w:eastAsiaTheme="minorEastAsia" w:cs="Times New Roman"/>
          <w:iCs/>
          <w:szCs w:val="28"/>
        </w:rPr>
        <w:t>.</w:t>
      </w:r>
    </w:p>
    <w:p w14:paraId="3B5CD4F9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Критерии оценивания: </w:t>
      </w:r>
    </w:p>
    <w:p w14:paraId="73631844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>– определение фактического значения КЕО;</w:t>
      </w:r>
    </w:p>
    <w:p w14:paraId="3BA6D14E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>– сравнение фактического значения КЕО с нормативным;</w:t>
      </w:r>
    </w:p>
    <w:p w14:paraId="09B866B2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>– вывод.</w:t>
      </w:r>
    </w:p>
    <w:p w14:paraId="0248677A" w14:textId="2D08049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2EB65843" w14:textId="77777777" w:rsidR="00D66E4F" w:rsidRPr="00B846DC" w:rsidRDefault="00D66E4F" w:rsidP="00B846DC">
      <w:pPr>
        <w:ind w:firstLine="0"/>
        <w:rPr>
          <w:rFonts w:cs="Times New Roman"/>
          <w:iCs/>
          <w:szCs w:val="28"/>
        </w:rPr>
      </w:pPr>
    </w:p>
    <w:p w14:paraId="7658B050" w14:textId="77777777" w:rsidR="00B846DC" w:rsidRDefault="00B846DC" w:rsidP="00B846DC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2. </w:t>
      </w:r>
      <w:r w:rsidRPr="006E6F90">
        <w:rPr>
          <w:rFonts w:cs="Times New Roman"/>
          <w:i/>
          <w:iCs/>
          <w:szCs w:val="28"/>
        </w:rPr>
        <w:t>Прочитайте текст задания. Продумайте логику и полноту ответа. Запишите ответ, используя четкие компактные формулировки.</w:t>
      </w:r>
    </w:p>
    <w:p w14:paraId="2464CAE0" w14:textId="40FE498E" w:rsidR="00D66E4F" w:rsidRPr="00B846DC" w:rsidRDefault="00D66E4F" w:rsidP="00B846DC">
      <w:pPr>
        <w:pStyle w:val="a8"/>
        <w:ind w:left="0"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Определить коэффициент частоты и тяжести производственного травматизма для предприятия, в котором: среднесписочное число работающих за отчетный период Р = 15000 чел., количество несчастных случаев на производстве Т = 30 и общее число дней нетрудоспособности Д = 300.</w:t>
      </w:r>
    </w:p>
    <w:p w14:paraId="49C7B742" w14:textId="77777777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ивести полное решение задачи.</w:t>
      </w:r>
    </w:p>
    <w:p w14:paraId="0DCE4E8C" w14:textId="77777777" w:rsidR="00D66E4F" w:rsidRPr="00B846DC" w:rsidRDefault="00D66E4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Время выполнения: 10 мин.</w:t>
      </w:r>
    </w:p>
    <w:p w14:paraId="3EA81618" w14:textId="77777777" w:rsidR="00D66E4F" w:rsidRPr="00B846DC" w:rsidRDefault="00D66E4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Ожидаемый результат:</w:t>
      </w:r>
    </w:p>
    <w:p w14:paraId="51646A43" w14:textId="77777777" w:rsidR="00D66E4F" w:rsidRPr="00B846DC" w:rsidRDefault="00D66E4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Найдем коэффициент частоты (</w:t>
      </w:r>
      <w:proofErr w:type="spellStart"/>
      <w:r w:rsidRPr="00B846DC">
        <w:rPr>
          <w:rFonts w:cs="Times New Roman"/>
          <w:iCs/>
          <w:szCs w:val="28"/>
        </w:rPr>
        <w:t>К</w:t>
      </w:r>
      <w:r w:rsidRPr="00B846DC">
        <w:rPr>
          <w:rFonts w:cs="Times New Roman"/>
          <w:iCs/>
          <w:szCs w:val="28"/>
          <w:vertAlign w:val="subscript"/>
        </w:rPr>
        <w:t>ч</w:t>
      </w:r>
      <w:proofErr w:type="spellEnd"/>
      <w:r w:rsidRPr="00B846DC">
        <w:rPr>
          <w:rFonts w:cs="Times New Roman"/>
          <w:iCs/>
          <w:szCs w:val="28"/>
        </w:rPr>
        <w:t xml:space="preserve">) </w:t>
      </w:r>
    </w:p>
    <w:p w14:paraId="7B60C155" w14:textId="46B55F44" w:rsidR="00D66E4F" w:rsidRPr="00B846DC" w:rsidRDefault="00000000" w:rsidP="00B846DC">
      <w:pPr>
        <w:ind w:firstLine="0"/>
        <w:rPr>
          <w:rFonts w:eastAsiaTheme="minorEastAsia" w:cs="Times New Roman"/>
          <w:iCs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Cs w:val="28"/>
              </w:rPr>
              <m:t>ч</m:t>
            </m:r>
          </m:sub>
        </m:sSub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Т</m:t>
            </m:r>
          </m:num>
          <m:den>
            <m:r>
              <w:rPr>
                <w:rFonts w:ascii="Cambria Math" w:hAnsi="Cambria Math" w:cs="Times New Roman"/>
                <w:szCs w:val="28"/>
              </w:rPr>
              <m:t>Р</m:t>
            </m:r>
          </m:den>
        </m:f>
        <m:r>
          <w:rPr>
            <w:rFonts w:ascii="Cambria Math" w:hAnsi="Cambria Math" w:cs="Times New Roman"/>
            <w:szCs w:val="28"/>
          </w:rPr>
          <m:t xml:space="preserve">∙1000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0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5000</m:t>
            </m:r>
          </m:den>
        </m:f>
        <m:r>
          <w:rPr>
            <w:rFonts w:ascii="Cambria Math" w:hAnsi="Cambria Math" w:cs="Times New Roman"/>
            <w:szCs w:val="28"/>
          </w:rPr>
          <m:t xml:space="preserve">∙1000=2 </m:t>
        </m:r>
      </m:oMath>
      <w:r w:rsidR="00D66E4F" w:rsidRPr="00B846DC">
        <w:rPr>
          <w:rFonts w:eastAsiaTheme="minorEastAsia" w:cs="Times New Roman"/>
          <w:iCs/>
          <w:szCs w:val="28"/>
        </w:rPr>
        <w:t>(НС на 1000 работающих).</w:t>
      </w:r>
    </w:p>
    <w:p w14:paraId="49E5D55C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>Найдем коэффициент тяжести (</w:t>
      </w:r>
      <w:proofErr w:type="spellStart"/>
      <w:r w:rsidRPr="00B846DC">
        <w:rPr>
          <w:rFonts w:eastAsiaTheme="minorEastAsia" w:cs="Times New Roman"/>
          <w:iCs/>
          <w:szCs w:val="28"/>
        </w:rPr>
        <w:t>К</w:t>
      </w:r>
      <w:r w:rsidRPr="00B846DC">
        <w:rPr>
          <w:rFonts w:eastAsiaTheme="minorEastAsia" w:cs="Times New Roman"/>
          <w:iCs/>
          <w:szCs w:val="28"/>
          <w:vertAlign w:val="subscript"/>
        </w:rPr>
        <w:t>т</w:t>
      </w:r>
      <w:proofErr w:type="spellEnd"/>
      <w:r w:rsidRPr="00B846DC">
        <w:rPr>
          <w:rFonts w:eastAsiaTheme="minorEastAsia" w:cs="Times New Roman"/>
          <w:iCs/>
          <w:szCs w:val="28"/>
        </w:rPr>
        <w:t>)</w:t>
      </w:r>
    </w:p>
    <w:p w14:paraId="11371174" w14:textId="77777777" w:rsidR="00D66E4F" w:rsidRPr="00B846DC" w:rsidRDefault="00000000" w:rsidP="00B846DC">
      <w:pPr>
        <w:ind w:firstLine="0"/>
        <w:rPr>
          <w:rFonts w:eastAsiaTheme="minorEastAsia" w:cs="Times New Roman"/>
          <w:iCs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Д</m:t>
            </m:r>
          </m:num>
          <m:den>
            <m:r>
              <w:rPr>
                <w:rFonts w:ascii="Cambria Math" w:hAnsi="Cambria Math" w:cs="Times New Roman"/>
                <w:szCs w:val="28"/>
              </w:rPr>
              <m:t>Т</m:t>
            </m:r>
          </m:den>
        </m:f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00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0</m:t>
            </m:r>
          </m:den>
        </m:f>
        <m:r>
          <w:rPr>
            <w:rFonts w:ascii="Cambria Math" w:hAnsi="Cambria Math" w:cs="Times New Roman"/>
            <w:szCs w:val="28"/>
          </w:rPr>
          <m:t xml:space="preserve">=10 </m:t>
        </m:r>
      </m:oMath>
      <w:r w:rsidR="00D66E4F" w:rsidRPr="00B846DC">
        <w:rPr>
          <w:rFonts w:eastAsiaTheme="minorEastAsia" w:cs="Times New Roman"/>
          <w:iCs/>
          <w:szCs w:val="28"/>
        </w:rPr>
        <w:t>(количество дней нетрудоспособности на 1 НС).</w:t>
      </w:r>
    </w:p>
    <w:p w14:paraId="08A53941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Ответ. </w:t>
      </w:r>
      <w:proofErr w:type="spellStart"/>
      <w:r w:rsidRPr="00B846DC">
        <w:rPr>
          <w:rFonts w:eastAsiaTheme="minorEastAsia" w:cs="Times New Roman"/>
          <w:iCs/>
          <w:szCs w:val="28"/>
        </w:rPr>
        <w:t>К</w:t>
      </w:r>
      <w:r w:rsidRPr="00B846DC">
        <w:rPr>
          <w:rFonts w:eastAsiaTheme="minorEastAsia" w:cs="Times New Roman"/>
          <w:iCs/>
          <w:szCs w:val="28"/>
          <w:vertAlign w:val="subscript"/>
        </w:rPr>
        <w:t>ч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= 2, </w:t>
      </w:r>
      <w:proofErr w:type="spellStart"/>
      <w:r w:rsidRPr="00B846DC">
        <w:rPr>
          <w:rFonts w:eastAsiaTheme="minorEastAsia" w:cs="Times New Roman"/>
          <w:iCs/>
          <w:szCs w:val="28"/>
        </w:rPr>
        <w:t>К</w:t>
      </w:r>
      <w:r w:rsidRPr="00B846DC">
        <w:rPr>
          <w:rFonts w:eastAsiaTheme="minorEastAsia" w:cs="Times New Roman"/>
          <w:iCs/>
          <w:szCs w:val="28"/>
          <w:vertAlign w:val="subscript"/>
        </w:rPr>
        <w:t>т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= 10.</w:t>
      </w:r>
    </w:p>
    <w:p w14:paraId="4592293C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Критерии оценивания: </w:t>
      </w:r>
    </w:p>
    <w:p w14:paraId="1344CC99" w14:textId="77777777" w:rsidR="00D66E4F" w:rsidRPr="00B846DC" w:rsidRDefault="00D66E4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– определение </w:t>
      </w:r>
      <w:r w:rsidRPr="00B846DC">
        <w:rPr>
          <w:rFonts w:cs="Times New Roman"/>
          <w:iCs/>
          <w:szCs w:val="28"/>
        </w:rPr>
        <w:t>коэффициента частоты (</w:t>
      </w:r>
      <w:proofErr w:type="spellStart"/>
      <w:r w:rsidRPr="00B846DC">
        <w:rPr>
          <w:rFonts w:cs="Times New Roman"/>
          <w:iCs/>
          <w:szCs w:val="28"/>
        </w:rPr>
        <w:t>К</w:t>
      </w:r>
      <w:r w:rsidRPr="00B846DC">
        <w:rPr>
          <w:rFonts w:cs="Times New Roman"/>
          <w:iCs/>
          <w:szCs w:val="28"/>
          <w:vertAlign w:val="subscript"/>
        </w:rPr>
        <w:t>ч</w:t>
      </w:r>
      <w:proofErr w:type="spellEnd"/>
      <w:r w:rsidRPr="00B846DC">
        <w:rPr>
          <w:rFonts w:cs="Times New Roman"/>
          <w:iCs/>
          <w:szCs w:val="28"/>
        </w:rPr>
        <w:t>)</w:t>
      </w:r>
      <w:r w:rsidRPr="00B846DC">
        <w:rPr>
          <w:rFonts w:eastAsiaTheme="minorEastAsia" w:cs="Times New Roman"/>
          <w:iCs/>
          <w:szCs w:val="28"/>
        </w:rPr>
        <w:t>;</w:t>
      </w:r>
    </w:p>
    <w:p w14:paraId="5169CF57" w14:textId="77777777" w:rsidR="00D66E4F" w:rsidRPr="00B846DC" w:rsidRDefault="00D66E4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– определение </w:t>
      </w:r>
      <w:r w:rsidRPr="00B846DC">
        <w:rPr>
          <w:rFonts w:cs="Times New Roman"/>
          <w:iCs/>
          <w:szCs w:val="28"/>
        </w:rPr>
        <w:t xml:space="preserve">коэффициента </w:t>
      </w:r>
      <w:r w:rsidRPr="00B846DC">
        <w:rPr>
          <w:rFonts w:eastAsiaTheme="minorEastAsia" w:cs="Times New Roman"/>
          <w:iCs/>
          <w:szCs w:val="28"/>
        </w:rPr>
        <w:t>тяжести (</w:t>
      </w:r>
      <w:proofErr w:type="spellStart"/>
      <w:r w:rsidRPr="00B846DC">
        <w:rPr>
          <w:rFonts w:eastAsiaTheme="minorEastAsia" w:cs="Times New Roman"/>
          <w:iCs/>
          <w:szCs w:val="28"/>
        </w:rPr>
        <w:t>К</w:t>
      </w:r>
      <w:r w:rsidRPr="00B846DC">
        <w:rPr>
          <w:rFonts w:eastAsiaTheme="minorEastAsia" w:cs="Times New Roman"/>
          <w:iCs/>
          <w:szCs w:val="28"/>
          <w:vertAlign w:val="subscript"/>
        </w:rPr>
        <w:t>т</w:t>
      </w:r>
      <w:proofErr w:type="spellEnd"/>
      <w:r w:rsidRPr="00B846DC">
        <w:rPr>
          <w:rFonts w:eastAsiaTheme="minorEastAsia" w:cs="Times New Roman"/>
          <w:iCs/>
          <w:szCs w:val="28"/>
        </w:rPr>
        <w:t>).</w:t>
      </w:r>
    </w:p>
    <w:p w14:paraId="63441A90" w14:textId="27A4D2D3" w:rsidR="00D66E4F" w:rsidRPr="00B846DC" w:rsidRDefault="00D66E4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lastRenderedPageBreak/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0DE99181" w14:textId="7A2D554B" w:rsidR="00840510" w:rsidRPr="00B846DC" w:rsidRDefault="00840510" w:rsidP="00B846DC">
      <w:pPr>
        <w:ind w:firstLine="0"/>
        <w:rPr>
          <w:rFonts w:cs="Times New Roman"/>
          <w:szCs w:val="28"/>
        </w:rPr>
      </w:pPr>
    </w:p>
    <w:p w14:paraId="47ED9BCE" w14:textId="69B23C2C" w:rsidR="00B2743C" w:rsidRPr="00B846DC" w:rsidRDefault="00B2743C" w:rsidP="00B846DC">
      <w:pPr>
        <w:pStyle w:val="a8"/>
        <w:ind w:left="0" w:firstLine="0"/>
        <w:rPr>
          <w:rFonts w:cs="Times New Roman"/>
          <w:iCs/>
          <w:szCs w:val="28"/>
        </w:rPr>
      </w:pPr>
      <w:bookmarkStart w:id="0" w:name="_Hlk192841174"/>
      <w:r w:rsidRPr="00B846DC">
        <w:rPr>
          <w:rFonts w:cs="Times New Roman"/>
          <w:iCs/>
          <w:szCs w:val="28"/>
        </w:rPr>
        <w:t>Определить концентрацию пыли в воздухе рабочей зоны, сравнить ее с ПДК и сделать вывод, если вес фильтра до отбора пробы Р</w:t>
      </w:r>
      <w:r w:rsidRPr="00B846DC">
        <w:rPr>
          <w:rFonts w:cs="Times New Roman"/>
          <w:iCs/>
          <w:szCs w:val="28"/>
          <w:vertAlign w:val="subscript"/>
        </w:rPr>
        <w:t>1</w:t>
      </w:r>
      <w:r w:rsidRPr="00B846DC">
        <w:rPr>
          <w:rFonts w:cs="Times New Roman"/>
          <w:iCs/>
          <w:szCs w:val="28"/>
        </w:rPr>
        <w:t>=25 мг, после отбора пробы Р</w:t>
      </w:r>
      <w:r w:rsidRPr="00B846DC">
        <w:rPr>
          <w:rFonts w:cs="Times New Roman"/>
          <w:iCs/>
          <w:szCs w:val="28"/>
          <w:vertAlign w:val="subscript"/>
        </w:rPr>
        <w:t>2</w:t>
      </w:r>
      <w:r w:rsidRPr="00B846DC">
        <w:rPr>
          <w:rFonts w:cs="Times New Roman"/>
          <w:iCs/>
          <w:szCs w:val="28"/>
        </w:rPr>
        <w:t xml:space="preserve">=25,1 мг, объем пропущенного через фильтр воздуха составляет </w:t>
      </w:r>
      <w:r w:rsidRPr="00B846DC">
        <w:rPr>
          <w:rFonts w:cs="Times New Roman"/>
          <w:iCs/>
          <w:szCs w:val="28"/>
          <w:lang w:val="en-US"/>
        </w:rPr>
        <w:t>V</w:t>
      </w:r>
      <w:r w:rsidRPr="00B846DC">
        <w:rPr>
          <w:rFonts w:cs="Times New Roman"/>
          <w:iCs/>
          <w:szCs w:val="28"/>
          <w:vertAlign w:val="subscript"/>
        </w:rPr>
        <w:t>0</w:t>
      </w:r>
      <w:r w:rsidRPr="00B846DC">
        <w:rPr>
          <w:rFonts w:cs="Times New Roman"/>
          <w:iCs/>
          <w:szCs w:val="28"/>
        </w:rPr>
        <w:t>=0,055</w:t>
      </w:r>
    </w:p>
    <w:p w14:paraId="24896E66" w14:textId="017F03A2" w:rsidR="00B2743C" w:rsidRPr="00B846DC" w:rsidRDefault="00B2743C" w:rsidP="00B846DC">
      <w:pPr>
        <w:pStyle w:val="a8"/>
        <w:ind w:left="0"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коэффициент частоты и тяжести производственного травматизма для предприятия, в котором: среднесписочное число работающих за отчетный период Р = 15000 чел., количество несчастных случаев на производстве Т = 30 и общее число дней нетрудоспособности Д = 300.</w:t>
      </w:r>
    </w:p>
    <w:p w14:paraId="475D11DA" w14:textId="77777777" w:rsidR="00B2743C" w:rsidRPr="00B846DC" w:rsidRDefault="00B2743C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ивести полное решение задачи.</w:t>
      </w:r>
    </w:p>
    <w:p w14:paraId="5882A705" w14:textId="77777777" w:rsidR="00B2743C" w:rsidRPr="00B846DC" w:rsidRDefault="00B2743C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Время выполнения: 10 мин.</w:t>
      </w:r>
    </w:p>
    <w:p w14:paraId="274E47F4" w14:textId="77777777" w:rsidR="00B2743C" w:rsidRPr="00B846DC" w:rsidRDefault="00B2743C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Ожидаемый результат:</w:t>
      </w:r>
    </w:p>
    <w:p w14:paraId="012B2D04" w14:textId="77777777" w:rsidR="00B2743C" w:rsidRPr="00B846DC" w:rsidRDefault="00B2743C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Найдем коэффициент частоты (</w:t>
      </w:r>
      <w:proofErr w:type="spellStart"/>
      <w:r w:rsidRPr="00B846DC">
        <w:rPr>
          <w:rFonts w:cs="Times New Roman"/>
          <w:iCs/>
          <w:szCs w:val="28"/>
        </w:rPr>
        <w:t>К</w:t>
      </w:r>
      <w:r w:rsidRPr="00B846DC">
        <w:rPr>
          <w:rFonts w:cs="Times New Roman"/>
          <w:iCs/>
          <w:szCs w:val="28"/>
          <w:vertAlign w:val="subscript"/>
        </w:rPr>
        <w:t>ч</w:t>
      </w:r>
      <w:proofErr w:type="spellEnd"/>
      <w:r w:rsidRPr="00B846DC">
        <w:rPr>
          <w:rFonts w:cs="Times New Roman"/>
          <w:iCs/>
          <w:szCs w:val="28"/>
        </w:rPr>
        <w:t xml:space="preserve">) </w:t>
      </w:r>
    </w:p>
    <w:bookmarkEnd w:id="0"/>
    <w:p w14:paraId="382E1E13" w14:textId="5C44943F" w:rsidR="00B2743C" w:rsidRPr="00B846DC" w:rsidRDefault="00B2743C" w:rsidP="00B846DC">
      <w:pPr>
        <w:ind w:firstLine="0"/>
        <w:rPr>
          <w:rFonts w:cs="Times New Roman"/>
          <w:szCs w:val="28"/>
        </w:rPr>
      </w:pPr>
    </w:p>
    <w:p w14:paraId="5A97579C" w14:textId="77777777" w:rsidR="00B846DC" w:rsidRDefault="00B846DC" w:rsidP="00B846DC">
      <w:pPr>
        <w:pStyle w:val="a8"/>
        <w:ind w:left="0" w:firstLine="0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 xml:space="preserve">3. </w:t>
      </w:r>
      <w:r w:rsidRPr="006E6F90">
        <w:rPr>
          <w:rFonts w:cs="Times New Roman"/>
          <w:i/>
          <w:iCs/>
          <w:szCs w:val="28"/>
        </w:rPr>
        <w:t>Прочитайте текст задания. Продумайте логику и полноту ответа. Запишите ответ, используя четкие компактные формулировки.</w:t>
      </w:r>
    </w:p>
    <w:p w14:paraId="03E51D7C" w14:textId="45A15DC6" w:rsidR="00E5041F" w:rsidRPr="00B846DC" w:rsidRDefault="00E5041F" w:rsidP="00B846DC">
      <w:pPr>
        <w:pStyle w:val="a8"/>
        <w:ind w:left="0"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Определить концентрацию пыли в воздухе рабочей зоны, сравнить ее с ПДК и сделать вывод, если вес фильтра до отбора пробы Р</w:t>
      </w:r>
      <w:r w:rsidRPr="00B846DC">
        <w:rPr>
          <w:rFonts w:cs="Times New Roman"/>
          <w:iCs/>
          <w:szCs w:val="28"/>
          <w:vertAlign w:val="subscript"/>
        </w:rPr>
        <w:t>1</w:t>
      </w:r>
      <w:r w:rsidRPr="00B846DC">
        <w:rPr>
          <w:rFonts w:cs="Times New Roman"/>
          <w:iCs/>
          <w:szCs w:val="28"/>
        </w:rPr>
        <w:t>=25 мг, после отбора пробы Р</w:t>
      </w:r>
      <w:r w:rsidRPr="00B846DC">
        <w:rPr>
          <w:rFonts w:cs="Times New Roman"/>
          <w:iCs/>
          <w:szCs w:val="28"/>
          <w:vertAlign w:val="subscript"/>
        </w:rPr>
        <w:t>2</w:t>
      </w:r>
      <w:r w:rsidRPr="00B846DC">
        <w:rPr>
          <w:rFonts w:cs="Times New Roman"/>
          <w:iCs/>
          <w:szCs w:val="28"/>
        </w:rPr>
        <w:t xml:space="preserve">=25,1 мг, объем пропущенного через фильтр воздуха составляет </w:t>
      </w:r>
      <w:r w:rsidRPr="00B846DC">
        <w:rPr>
          <w:rFonts w:cs="Times New Roman"/>
          <w:iCs/>
          <w:szCs w:val="28"/>
          <w:lang w:val="en-US"/>
        </w:rPr>
        <w:t>V</w:t>
      </w:r>
      <w:r w:rsidRPr="00B846DC">
        <w:rPr>
          <w:rFonts w:cs="Times New Roman"/>
          <w:iCs/>
          <w:szCs w:val="28"/>
          <w:vertAlign w:val="subscript"/>
        </w:rPr>
        <w:t>0</w:t>
      </w:r>
      <w:r w:rsidRPr="00B846DC">
        <w:rPr>
          <w:rFonts w:cs="Times New Roman"/>
          <w:iCs/>
          <w:szCs w:val="28"/>
        </w:rPr>
        <w:t>=0,05м</w:t>
      </w:r>
      <w:r w:rsidRPr="00B846DC">
        <w:rPr>
          <w:rFonts w:cs="Times New Roman"/>
          <w:iCs/>
          <w:szCs w:val="28"/>
          <w:vertAlign w:val="superscript"/>
        </w:rPr>
        <w:t>3</w:t>
      </w:r>
      <w:r w:rsidRPr="00B846DC">
        <w:rPr>
          <w:rFonts w:cs="Times New Roman"/>
          <w:iCs/>
          <w:szCs w:val="28"/>
        </w:rPr>
        <w:t>, ПДК сажи промышленной 4,0 мг/м</w:t>
      </w:r>
      <w:r w:rsidRPr="00B846DC">
        <w:rPr>
          <w:rFonts w:cs="Times New Roman"/>
          <w:iCs/>
          <w:szCs w:val="28"/>
          <w:vertAlign w:val="superscript"/>
        </w:rPr>
        <w:t>3</w:t>
      </w:r>
      <w:r w:rsidRPr="00B846DC">
        <w:rPr>
          <w:rFonts w:cs="Times New Roman"/>
          <w:iCs/>
          <w:szCs w:val="28"/>
        </w:rPr>
        <w:t>.</w:t>
      </w:r>
    </w:p>
    <w:p w14:paraId="07A8E109" w14:textId="77777777" w:rsidR="00E5041F" w:rsidRPr="00B846DC" w:rsidRDefault="00E5041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Привести полное решение задачи.</w:t>
      </w:r>
    </w:p>
    <w:p w14:paraId="74CDD894" w14:textId="77777777" w:rsidR="00E5041F" w:rsidRPr="00B846DC" w:rsidRDefault="00E5041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Время выполнения: 10 мин.</w:t>
      </w:r>
    </w:p>
    <w:p w14:paraId="17FA9C74" w14:textId="77777777" w:rsidR="00E5041F" w:rsidRPr="00B846DC" w:rsidRDefault="00E5041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>Ожидаемый результат:</w:t>
      </w:r>
    </w:p>
    <w:p w14:paraId="0450DD32" w14:textId="77777777" w:rsidR="00E5041F" w:rsidRPr="00B846DC" w:rsidRDefault="00E5041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 xml:space="preserve">Рассчитаем концентрацию пыли </w:t>
      </w:r>
    </w:p>
    <w:p w14:paraId="2D426C7B" w14:textId="77777777" w:rsidR="00E5041F" w:rsidRPr="00B846DC" w:rsidRDefault="00E5041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position w:val="-34"/>
          <w:szCs w:val="28"/>
        </w:rPr>
        <w:object w:dxaOrig="3400" w:dyaOrig="780" w14:anchorId="6E5364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39pt" o:ole="">
            <v:imagedata r:id="rId8" o:title=""/>
          </v:shape>
          <o:OLEObject Type="Embed" ProgID="Equation.DSMT4" ShapeID="_x0000_i1025" DrawAspect="Content" ObjectID="_1804265823" r:id="rId9"/>
        </w:object>
      </w:r>
      <w:r w:rsidRPr="00B846DC">
        <w:rPr>
          <w:rFonts w:cs="Times New Roman"/>
          <w:iCs/>
          <w:szCs w:val="28"/>
        </w:rPr>
        <w:t xml:space="preserve"> мг/м</w:t>
      </w:r>
      <w:r w:rsidRPr="00B846DC">
        <w:rPr>
          <w:rFonts w:cs="Times New Roman"/>
          <w:iCs/>
          <w:szCs w:val="28"/>
          <w:vertAlign w:val="superscript"/>
        </w:rPr>
        <w:t>3</w:t>
      </w:r>
      <w:r w:rsidRPr="00B846DC">
        <w:rPr>
          <w:rFonts w:cs="Times New Roman"/>
          <w:iCs/>
          <w:szCs w:val="28"/>
        </w:rPr>
        <w:t>.</w:t>
      </w:r>
    </w:p>
    <w:p w14:paraId="68486FB1" w14:textId="77777777" w:rsidR="00E5041F" w:rsidRPr="00B846DC" w:rsidRDefault="00E5041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cs="Times New Roman"/>
          <w:iCs/>
          <w:szCs w:val="28"/>
        </w:rPr>
        <w:t xml:space="preserve">Для оценки результата найдем коэффициент соответствия условий труда </w:t>
      </w:r>
    </w:p>
    <w:p w14:paraId="3DF1BE4E" w14:textId="77777777" w:rsidR="00E5041F" w:rsidRPr="00B846DC" w:rsidRDefault="00E5041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position w:val="-32"/>
          <w:szCs w:val="28"/>
        </w:rPr>
        <w:object w:dxaOrig="2560" w:dyaOrig="760" w14:anchorId="1046B6F2">
          <v:shape id="_x0000_i1026" type="#_x0000_t75" style="width:128.25pt;height:38.25pt" o:ole="">
            <v:imagedata r:id="rId10" o:title=""/>
          </v:shape>
          <o:OLEObject Type="Embed" ProgID="Equation.DSMT4" ShapeID="_x0000_i1026" DrawAspect="Content" ObjectID="_1804265824" r:id="rId11"/>
        </w:object>
      </w:r>
      <w:r w:rsidRPr="00B846DC">
        <w:rPr>
          <w:rFonts w:cs="Times New Roman"/>
          <w:szCs w:val="28"/>
        </w:rPr>
        <w:t>.</w:t>
      </w:r>
    </w:p>
    <w:p w14:paraId="7E1E8A7A" w14:textId="77777777" w:rsidR="00E5041F" w:rsidRPr="00B846DC" w:rsidRDefault="00E5041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>Если К</w:t>
      </w:r>
      <w:r w:rsidRPr="00B846DC">
        <w:rPr>
          <w:rFonts w:cs="Times New Roman"/>
          <w:szCs w:val="28"/>
          <w:vertAlign w:val="subscript"/>
        </w:rPr>
        <w:t>с</w:t>
      </w:r>
      <w:r w:rsidRPr="00B846DC">
        <w:rPr>
          <w:rFonts w:cs="Times New Roman"/>
          <w:szCs w:val="28"/>
        </w:rPr>
        <w:t>≤1, то можно сделать вывод, что концентрация пыли в норме.</w:t>
      </w:r>
    </w:p>
    <w:p w14:paraId="74B369D8" w14:textId="77777777" w:rsidR="00E5041F" w:rsidRPr="00B846DC" w:rsidRDefault="00E5041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Ответ. </w:t>
      </w:r>
      <w:proofErr w:type="spellStart"/>
      <w:r w:rsidRPr="00B846DC">
        <w:rPr>
          <w:rFonts w:eastAsiaTheme="minorEastAsia" w:cs="Times New Roman"/>
          <w:iCs/>
          <w:szCs w:val="28"/>
        </w:rPr>
        <w:t>С</w:t>
      </w:r>
      <w:r w:rsidRPr="00B846DC">
        <w:rPr>
          <w:rFonts w:eastAsiaTheme="minorEastAsia" w:cs="Times New Roman"/>
          <w:iCs/>
          <w:szCs w:val="28"/>
          <w:vertAlign w:val="subscript"/>
        </w:rPr>
        <w:t>п</w:t>
      </w:r>
      <w:proofErr w:type="spellEnd"/>
      <w:r w:rsidRPr="00B846DC">
        <w:rPr>
          <w:rFonts w:eastAsiaTheme="minorEastAsia" w:cs="Times New Roman"/>
          <w:iCs/>
          <w:szCs w:val="28"/>
        </w:rPr>
        <w:t xml:space="preserve"> = 2,0 </w:t>
      </w:r>
      <w:r w:rsidRPr="00B846DC">
        <w:rPr>
          <w:rFonts w:cs="Times New Roman"/>
          <w:iCs/>
          <w:szCs w:val="28"/>
        </w:rPr>
        <w:t>мг/м</w:t>
      </w:r>
      <w:r w:rsidRPr="00B846DC">
        <w:rPr>
          <w:rFonts w:cs="Times New Roman"/>
          <w:iCs/>
          <w:szCs w:val="28"/>
          <w:vertAlign w:val="superscript"/>
        </w:rPr>
        <w:t>3</w:t>
      </w:r>
      <w:r w:rsidRPr="00B846DC">
        <w:rPr>
          <w:rFonts w:eastAsiaTheme="minorEastAsia" w:cs="Times New Roman"/>
          <w:iCs/>
          <w:szCs w:val="28"/>
        </w:rPr>
        <w:t xml:space="preserve">, </w:t>
      </w:r>
      <w:r w:rsidRPr="00B846DC">
        <w:rPr>
          <w:rFonts w:cs="Times New Roman"/>
          <w:szCs w:val="28"/>
        </w:rPr>
        <w:t>концентрация пыли в норме</w:t>
      </w:r>
      <w:r w:rsidRPr="00B846DC">
        <w:rPr>
          <w:rFonts w:eastAsiaTheme="minorEastAsia" w:cs="Times New Roman"/>
          <w:iCs/>
          <w:szCs w:val="28"/>
        </w:rPr>
        <w:t>.</w:t>
      </w:r>
    </w:p>
    <w:p w14:paraId="21F089AB" w14:textId="77777777" w:rsidR="00E5041F" w:rsidRPr="00B846DC" w:rsidRDefault="00E5041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Критерии оценивания: </w:t>
      </w:r>
    </w:p>
    <w:p w14:paraId="23DE24E3" w14:textId="77777777" w:rsidR="00E5041F" w:rsidRPr="00B846DC" w:rsidRDefault="00E5041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– определение </w:t>
      </w:r>
      <w:r w:rsidRPr="00B846DC">
        <w:rPr>
          <w:rFonts w:cs="Times New Roman"/>
          <w:szCs w:val="28"/>
        </w:rPr>
        <w:t>концентрации пыли</w:t>
      </w:r>
      <w:r w:rsidRPr="00B846DC">
        <w:rPr>
          <w:rFonts w:eastAsiaTheme="minorEastAsia" w:cs="Times New Roman"/>
          <w:iCs/>
          <w:szCs w:val="28"/>
        </w:rPr>
        <w:t>;</w:t>
      </w:r>
    </w:p>
    <w:p w14:paraId="1C39E20C" w14:textId="77777777" w:rsidR="00E5041F" w:rsidRPr="00B846DC" w:rsidRDefault="00E5041F" w:rsidP="00B846DC">
      <w:pPr>
        <w:ind w:firstLine="0"/>
        <w:rPr>
          <w:rFonts w:eastAsiaTheme="minorEastAsia"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 xml:space="preserve">– определение </w:t>
      </w:r>
      <w:r w:rsidRPr="00B846DC">
        <w:rPr>
          <w:rFonts w:cs="Times New Roman"/>
          <w:iCs/>
          <w:szCs w:val="28"/>
        </w:rPr>
        <w:t>коэффициента соответствия условий труда;</w:t>
      </w:r>
    </w:p>
    <w:p w14:paraId="73A1A812" w14:textId="77777777" w:rsidR="00E5041F" w:rsidRPr="00B846DC" w:rsidRDefault="00E5041F" w:rsidP="00B846DC">
      <w:pPr>
        <w:ind w:firstLine="0"/>
        <w:rPr>
          <w:rFonts w:cs="Times New Roman"/>
          <w:iCs/>
          <w:szCs w:val="28"/>
        </w:rPr>
      </w:pPr>
      <w:r w:rsidRPr="00B846DC">
        <w:rPr>
          <w:rFonts w:eastAsiaTheme="minorEastAsia" w:cs="Times New Roman"/>
          <w:iCs/>
          <w:szCs w:val="28"/>
        </w:rPr>
        <w:t>– вывод.</w:t>
      </w:r>
    </w:p>
    <w:p w14:paraId="1BB99FD8" w14:textId="7938A471" w:rsidR="00E5041F" w:rsidRPr="00B846DC" w:rsidRDefault="00E5041F" w:rsidP="00B846DC">
      <w:pPr>
        <w:ind w:firstLine="0"/>
        <w:rPr>
          <w:rFonts w:cs="Times New Roman"/>
          <w:szCs w:val="28"/>
        </w:rPr>
      </w:pPr>
      <w:r w:rsidRPr="00B846DC">
        <w:rPr>
          <w:rFonts w:cs="Times New Roman"/>
          <w:szCs w:val="28"/>
        </w:rPr>
        <w:t xml:space="preserve">Компетенции (индикаторы): </w:t>
      </w:r>
      <w:r w:rsidR="00F47371" w:rsidRPr="00F47371">
        <w:rPr>
          <w:rFonts w:cs="Times New Roman"/>
          <w:szCs w:val="28"/>
        </w:rPr>
        <w:t>ПК-З (ПК-З.4)</w:t>
      </w:r>
    </w:p>
    <w:p w14:paraId="4DF80A74" w14:textId="77777777" w:rsidR="00B2743C" w:rsidRPr="00B846DC" w:rsidRDefault="00B2743C" w:rsidP="00B846DC">
      <w:pPr>
        <w:ind w:firstLine="0"/>
        <w:rPr>
          <w:rFonts w:cs="Times New Roman"/>
          <w:szCs w:val="28"/>
        </w:rPr>
      </w:pPr>
    </w:p>
    <w:sectPr w:rsidR="00B2743C" w:rsidRPr="00B846DC" w:rsidSect="006943A0"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87326F" w14:textId="77777777" w:rsidR="000549D9" w:rsidRDefault="000549D9" w:rsidP="006943A0">
      <w:r>
        <w:separator/>
      </w:r>
    </w:p>
  </w:endnote>
  <w:endnote w:type="continuationSeparator" w:id="0">
    <w:p w14:paraId="558A213F" w14:textId="77777777" w:rsidR="000549D9" w:rsidRDefault="000549D9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40EEFA" w14:textId="77777777" w:rsidR="000549D9" w:rsidRDefault="000549D9" w:rsidP="006943A0">
      <w:r>
        <w:separator/>
      </w:r>
    </w:p>
  </w:footnote>
  <w:footnote w:type="continuationSeparator" w:id="0">
    <w:p w14:paraId="55C18A45" w14:textId="77777777" w:rsidR="000549D9" w:rsidRDefault="000549D9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EB002B"/>
    <w:multiLevelType w:val="hybridMultilevel"/>
    <w:tmpl w:val="B70CD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646DAB"/>
    <w:multiLevelType w:val="hybridMultilevel"/>
    <w:tmpl w:val="278C7D4A"/>
    <w:lvl w:ilvl="0" w:tplc="FEEE73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19025F"/>
    <w:multiLevelType w:val="hybridMultilevel"/>
    <w:tmpl w:val="B70CD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E45CEE"/>
    <w:multiLevelType w:val="hybridMultilevel"/>
    <w:tmpl w:val="223486EA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49BA23C2"/>
    <w:multiLevelType w:val="hybridMultilevel"/>
    <w:tmpl w:val="B2E8F7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D1074D"/>
    <w:multiLevelType w:val="hybridMultilevel"/>
    <w:tmpl w:val="EC8E9372"/>
    <w:lvl w:ilvl="0" w:tplc="FFFFFFFF">
      <w:start w:val="1"/>
      <w:numFmt w:val="decimal"/>
      <w:lvlText w:val="%1)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4A0302"/>
    <w:multiLevelType w:val="hybridMultilevel"/>
    <w:tmpl w:val="33B878EC"/>
    <w:lvl w:ilvl="0" w:tplc="1D58F98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6B6F4034"/>
    <w:multiLevelType w:val="hybridMultilevel"/>
    <w:tmpl w:val="77F8FF1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74D447C0"/>
    <w:multiLevelType w:val="hybridMultilevel"/>
    <w:tmpl w:val="8D40765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7767680">
    <w:abstractNumId w:val="4"/>
  </w:num>
  <w:num w:numId="2" w16cid:durableId="639462104">
    <w:abstractNumId w:val="7"/>
  </w:num>
  <w:num w:numId="3" w16cid:durableId="139201181">
    <w:abstractNumId w:val="1"/>
  </w:num>
  <w:num w:numId="4" w16cid:durableId="1440950610">
    <w:abstractNumId w:val="2"/>
  </w:num>
  <w:num w:numId="5" w16cid:durableId="2028408559">
    <w:abstractNumId w:val="0"/>
  </w:num>
  <w:num w:numId="6" w16cid:durableId="2031297154">
    <w:abstractNumId w:val="3"/>
  </w:num>
  <w:num w:numId="7" w16cid:durableId="2012873027">
    <w:abstractNumId w:val="6"/>
  </w:num>
  <w:num w:numId="8" w16cid:durableId="2044355783">
    <w:abstractNumId w:val="8"/>
  </w:num>
  <w:num w:numId="9" w16cid:durableId="105430966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37F59"/>
    <w:rsid w:val="0005426C"/>
    <w:rsid w:val="000549D9"/>
    <w:rsid w:val="00060495"/>
    <w:rsid w:val="0006311A"/>
    <w:rsid w:val="000C7DF6"/>
    <w:rsid w:val="000D01B5"/>
    <w:rsid w:val="000F3185"/>
    <w:rsid w:val="00121092"/>
    <w:rsid w:val="001308AA"/>
    <w:rsid w:val="0015729B"/>
    <w:rsid w:val="00172F27"/>
    <w:rsid w:val="00176FBD"/>
    <w:rsid w:val="001908CD"/>
    <w:rsid w:val="001B3541"/>
    <w:rsid w:val="00230CAB"/>
    <w:rsid w:val="002A0645"/>
    <w:rsid w:val="002E188D"/>
    <w:rsid w:val="002F20EB"/>
    <w:rsid w:val="00347C37"/>
    <w:rsid w:val="00364148"/>
    <w:rsid w:val="00461D7F"/>
    <w:rsid w:val="00473FC3"/>
    <w:rsid w:val="004A12DD"/>
    <w:rsid w:val="004C5C07"/>
    <w:rsid w:val="004F7821"/>
    <w:rsid w:val="00535B7F"/>
    <w:rsid w:val="00544643"/>
    <w:rsid w:val="00573784"/>
    <w:rsid w:val="005A56B9"/>
    <w:rsid w:val="005B61A9"/>
    <w:rsid w:val="005D31DE"/>
    <w:rsid w:val="00604F87"/>
    <w:rsid w:val="006320D9"/>
    <w:rsid w:val="006943A0"/>
    <w:rsid w:val="006A445C"/>
    <w:rsid w:val="00736951"/>
    <w:rsid w:val="0076569B"/>
    <w:rsid w:val="0078279D"/>
    <w:rsid w:val="007A65BE"/>
    <w:rsid w:val="007C7138"/>
    <w:rsid w:val="008159DB"/>
    <w:rsid w:val="00840510"/>
    <w:rsid w:val="0086099A"/>
    <w:rsid w:val="00874B3E"/>
    <w:rsid w:val="008A5BF0"/>
    <w:rsid w:val="008C1727"/>
    <w:rsid w:val="008C319D"/>
    <w:rsid w:val="008D77C8"/>
    <w:rsid w:val="008F660E"/>
    <w:rsid w:val="00900A4C"/>
    <w:rsid w:val="009B6C90"/>
    <w:rsid w:val="009E7D82"/>
    <w:rsid w:val="009F744D"/>
    <w:rsid w:val="00A07227"/>
    <w:rsid w:val="00A15285"/>
    <w:rsid w:val="00A34F89"/>
    <w:rsid w:val="00A47C3C"/>
    <w:rsid w:val="00A528C0"/>
    <w:rsid w:val="00A62DE5"/>
    <w:rsid w:val="00A63013"/>
    <w:rsid w:val="00A71599"/>
    <w:rsid w:val="00A93D69"/>
    <w:rsid w:val="00AA6323"/>
    <w:rsid w:val="00AD2DFE"/>
    <w:rsid w:val="00AD4B9F"/>
    <w:rsid w:val="00B0458B"/>
    <w:rsid w:val="00B2720C"/>
    <w:rsid w:val="00B2743C"/>
    <w:rsid w:val="00B32B1B"/>
    <w:rsid w:val="00B65645"/>
    <w:rsid w:val="00B72A8F"/>
    <w:rsid w:val="00B7649F"/>
    <w:rsid w:val="00B846DC"/>
    <w:rsid w:val="00B921BE"/>
    <w:rsid w:val="00BB4E23"/>
    <w:rsid w:val="00C1169F"/>
    <w:rsid w:val="00C446EB"/>
    <w:rsid w:val="00C63465"/>
    <w:rsid w:val="00C74995"/>
    <w:rsid w:val="00C82C4C"/>
    <w:rsid w:val="00CA19EA"/>
    <w:rsid w:val="00D17DA6"/>
    <w:rsid w:val="00D50C15"/>
    <w:rsid w:val="00D55E46"/>
    <w:rsid w:val="00D66E4F"/>
    <w:rsid w:val="00DA22C4"/>
    <w:rsid w:val="00DA7D16"/>
    <w:rsid w:val="00DC5A0E"/>
    <w:rsid w:val="00DD60D7"/>
    <w:rsid w:val="00DD72C8"/>
    <w:rsid w:val="00DE26CF"/>
    <w:rsid w:val="00E2142F"/>
    <w:rsid w:val="00E5041F"/>
    <w:rsid w:val="00EB576D"/>
    <w:rsid w:val="00F14458"/>
    <w:rsid w:val="00F2337E"/>
    <w:rsid w:val="00F27B2F"/>
    <w:rsid w:val="00F3589D"/>
    <w:rsid w:val="00F41C91"/>
    <w:rsid w:val="00F4454E"/>
    <w:rsid w:val="00F47371"/>
    <w:rsid w:val="00FA6B9F"/>
    <w:rsid w:val="00FF1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37E87C9"/>
  <w15:docId w15:val="{E2ACB695-F752-4313-88D6-4735223E61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3A0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78279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1"/>
    <w:rsid w:val="0078279D"/>
    <w:rPr>
      <w:rFonts w:ascii="TimesNewRomanPS-ItalicMT" w:hAnsi="TimesNewRomanPS-ItalicMT" w:hint="default"/>
      <w:b w:val="0"/>
      <w:bCs w:val="0"/>
      <w:i/>
      <w:iCs/>
      <w:color w:val="000000"/>
      <w:sz w:val="30"/>
      <w:szCs w:val="30"/>
    </w:rPr>
  </w:style>
  <w:style w:type="table" w:customStyle="1" w:styleId="11">
    <w:name w:val="Сетка таблицы светлая1"/>
    <w:basedOn w:val="a2"/>
    <w:uiPriority w:val="40"/>
    <w:rsid w:val="0078279D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f2">
    <w:name w:val="Balloon Text"/>
    <w:basedOn w:val="a"/>
    <w:link w:val="af3"/>
    <w:uiPriority w:val="99"/>
    <w:semiHidden/>
    <w:unhideWhenUsed/>
    <w:rsid w:val="00D66E4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D66E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0D7821-E028-4089-B54D-BE4518A1C5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32</Words>
  <Characters>8733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Пользователь</cp:lastModifiedBy>
  <cp:revision>5</cp:revision>
  <cp:lastPrinted>2025-03-04T08:20:00Z</cp:lastPrinted>
  <dcterms:created xsi:type="dcterms:W3CDTF">2025-03-23T07:52:00Z</dcterms:created>
  <dcterms:modified xsi:type="dcterms:W3CDTF">2025-03-23T17:11:00Z</dcterms:modified>
</cp:coreProperties>
</file>